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1323719" w14:textId="2C7DBBDC" w:rsidR="00506829" w:rsidRDefault="00113E6F" w:rsidP="006827F5">
      <w:pPr>
        <w:pStyle w:val="NormalArial"/>
      </w:pPr>
      <w:r>
        <w:t xml:space="preserve"> </w:t>
      </w:r>
      <w:r w:rsidR="00716CA5" w:rsidRPr="00E9088C">
        <w:t>[12</w:t>
      </w:r>
      <w:r w:rsidR="00DB4D53" w:rsidRPr="00E9088C">
        <w:t>.</w:t>
      </w:r>
      <w:r w:rsidR="006827F5">
        <w:t>2</w:t>
      </w:r>
      <w:r w:rsidR="00716CA5" w:rsidRPr="00E9088C">
        <w:t xml:space="preserve">] </w:t>
      </w:r>
      <w:r w:rsidR="00506829">
        <w:t>In problem [12.17] we showed that a single 2</w:t>
      </w:r>
      <w:r w:rsidR="00806038" w:rsidRPr="00806038">
        <w:rPr>
          <w:rFonts w:ascii="Symbol" w:hAnsi="Symbol"/>
        </w:rPr>
        <w:t></w:t>
      </w:r>
      <w:r w:rsidR="00806038">
        <w:rPr>
          <w:rFonts w:ascii="Symbol" w:hAnsi="Symbol"/>
        </w:rPr>
        <w:t></w:t>
      </w:r>
      <w:r w:rsidR="00506829">
        <w:t xml:space="preserve"> rotation in </w:t>
      </w:r>
      <w:bookmarkStart w:id="0" w:name="OLE_LINK45"/>
      <w:bookmarkStart w:id="1" w:name="OLE_LINK46"/>
      <w:bookmarkStart w:id="2" w:name="OLE_LINK48"/>
      <w:bookmarkStart w:id="3" w:name="OLE_LINK89"/>
      <w:r w:rsidR="00CE6152">
        <w:t>configuration</w:t>
      </w:r>
      <w:r w:rsidR="005A3A49">
        <w:t xml:space="preserve"> space </w:t>
      </w:r>
      <w:r w:rsidR="00506829">
        <w:t xml:space="preserve">is not homotopic </w:t>
      </w:r>
      <w:r w:rsidR="005A3A49">
        <w:t>to</w:t>
      </w:r>
      <w:r w:rsidR="00506829">
        <w:t xml:space="preserve"> a point. In this problem we are asked to extend this result by showing that a 4</w:t>
      </w:r>
      <w:r w:rsidR="00806038" w:rsidRPr="00806038">
        <w:rPr>
          <w:rFonts w:ascii="Symbol" w:hAnsi="Symbol"/>
        </w:rPr>
        <w:t></w:t>
      </w:r>
      <w:r w:rsidR="00806038">
        <w:rPr>
          <w:rFonts w:ascii="Symbol" w:hAnsi="Symbol"/>
        </w:rPr>
        <w:t></w:t>
      </w:r>
      <w:r w:rsidR="00506829">
        <w:t xml:space="preserve"> rotation </w:t>
      </w:r>
      <w:r w:rsidR="00506829" w:rsidRPr="0042220E">
        <w:rPr>
          <w:i/>
        </w:rPr>
        <w:t>is</w:t>
      </w:r>
      <w:r w:rsidR="00506829">
        <w:t xml:space="preserve"> homotopic to a point. </w:t>
      </w:r>
    </w:p>
    <w:p w14:paraId="7E5D499E" w14:textId="77777777" w:rsidR="00506829" w:rsidRDefault="00506829" w:rsidP="006827F5">
      <w:pPr>
        <w:pStyle w:val="NormalArial"/>
      </w:pPr>
    </w:p>
    <w:p w14:paraId="29B7925D" w14:textId="61AF1AD7" w:rsidR="00383E63" w:rsidRPr="003E3D69" w:rsidRDefault="005A3A49" w:rsidP="006827F5">
      <w:pPr>
        <w:pStyle w:val="NormalArial"/>
      </w:pPr>
      <w:r>
        <w:t xml:space="preserve">As in problem [12.17], </w:t>
      </w:r>
      <w:bookmarkEnd w:id="0"/>
      <w:bookmarkEnd w:id="1"/>
      <w:bookmarkEnd w:id="2"/>
      <w:bookmarkEnd w:id="3"/>
      <w:r>
        <w:t xml:space="preserve">let </w:t>
      </w:r>
      <w:r w:rsidR="00506829">
        <w:t xml:space="preserve">the </w:t>
      </w:r>
      <w:r w:rsidR="00113E6F">
        <w:t>Rotation</w:t>
      </w:r>
      <w:r w:rsidR="00506829">
        <w:t xml:space="preserve"> S</w:t>
      </w:r>
      <w:r w:rsidR="00113E6F">
        <w:t>ubs</w:t>
      </w:r>
      <w:r w:rsidR="00506829">
        <w:t>pace</w:t>
      </w:r>
      <w:r w:rsidR="00E9088C" w:rsidRPr="00E9088C">
        <w:t xml:space="preserve"> </w:t>
      </w:r>
      <w:bookmarkStart w:id="4" w:name="OLE_LINK35"/>
      <w:bookmarkStart w:id="5" w:name="OLE_LINK36"/>
      <w:bookmarkStart w:id="6" w:name="OLE_LINK47"/>
      <w:r w:rsidR="00E9088C" w:rsidRPr="008F03DB">
        <w:rPr>
          <w:rFonts w:ascii="Euclid Math One" w:hAnsi="Euclid Math One" w:cs="Arial"/>
          <w:b/>
        </w:rPr>
        <w:t>R</w:t>
      </w:r>
      <w:bookmarkEnd w:id="4"/>
      <w:bookmarkEnd w:id="5"/>
      <w:bookmarkEnd w:id="6"/>
      <w:r w:rsidR="00DF4B1C">
        <w:t> = </w:t>
      </w:r>
      <w:proofErr w:type="gramStart"/>
      <w:r w:rsidR="00DF4B1C">
        <w:t>{ </w:t>
      </w:r>
      <w:r w:rsidR="00E9088C" w:rsidRPr="00E9088C">
        <w:t>(</w:t>
      </w:r>
      <w:proofErr w:type="gramEnd"/>
      <w:r w:rsidR="00E9088C" w:rsidRPr="00E9088C">
        <w:rPr>
          <w:i/>
        </w:rPr>
        <w:t>u</w:t>
      </w:r>
      <w:r w:rsidR="00E9088C" w:rsidRPr="00E9088C">
        <w:t xml:space="preserve">, </w:t>
      </w:r>
      <w:r w:rsidR="00E9088C" w:rsidRPr="00E9088C">
        <w:rPr>
          <w:i/>
        </w:rPr>
        <w:t>v</w:t>
      </w:r>
      <w:r w:rsidR="00E9088C" w:rsidRPr="00E9088C">
        <w:t xml:space="preserve">, </w:t>
      </w:r>
      <w:r w:rsidR="00E9088C" w:rsidRPr="00E9088C">
        <w:rPr>
          <w:i/>
        </w:rPr>
        <w:t>w</w:t>
      </w:r>
      <w:r w:rsidR="003B048D" w:rsidRPr="003B048D">
        <w:t>)</w:t>
      </w:r>
      <w:r w:rsidR="003B048D">
        <w:rPr>
          <w:i/>
        </w:rPr>
        <w:t xml:space="preserve"> </w:t>
      </w:r>
      <w:r w:rsidR="003B048D">
        <w:t>}</w:t>
      </w:r>
      <w:r w:rsidR="00113E6F">
        <w:t xml:space="preserve"> be</w:t>
      </w:r>
      <w:r w:rsidR="00E9088C" w:rsidRPr="00E9088C">
        <w:t xml:space="preserve"> </w:t>
      </w:r>
      <w:r w:rsidR="00506829">
        <w:t xml:space="preserve">a 3-ball </w:t>
      </w:r>
      <w:r w:rsidR="00806038">
        <w:t xml:space="preserve">of radius </w:t>
      </w:r>
      <w:bookmarkStart w:id="7" w:name="OLE_LINK7"/>
      <w:bookmarkStart w:id="8" w:name="OLE_LINK10"/>
      <w:r w:rsidR="00806038" w:rsidRPr="003B048D">
        <w:rPr>
          <w:rFonts w:ascii="Symbol" w:hAnsi="Symbol"/>
        </w:rPr>
        <w:t></w:t>
      </w:r>
      <w:r w:rsidR="00806038">
        <w:rPr>
          <w:rFonts w:ascii="Symbol" w:hAnsi="Symbol"/>
        </w:rPr>
        <w:t></w:t>
      </w:r>
      <w:bookmarkEnd w:id="7"/>
      <w:bookmarkEnd w:id="8"/>
      <w:r>
        <w:rPr>
          <w:rFonts w:ascii="Symbol" w:hAnsi="Symbol"/>
        </w:rPr>
        <w:t></w:t>
      </w:r>
      <w:r w:rsidR="00E9088C" w:rsidRPr="00E9088C">
        <w:t>where each vector (</w:t>
      </w:r>
      <w:r w:rsidR="00E9088C" w:rsidRPr="00E9088C">
        <w:rPr>
          <w:i/>
        </w:rPr>
        <w:t>u</w:t>
      </w:r>
      <w:r w:rsidR="00E9088C" w:rsidRPr="00E9088C">
        <w:t xml:space="preserve">, </w:t>
      </w:r>
      <w:r w:rsidR="00E9088C" w:rsidRPr="00E9088C">
        <w:rPr>
          <w:i/>
        </w:rPr>
        <w:t>v</w:t>
      </w:r>
      <w:r w:rsidR="00E9088C" w:rsidRPr="00E9088C">
        <w:t xml:space="preserve">, </w:t>
      </w:r>
      <w:r w:rsidR="00E9088C" w:rsidRPr="00E9088C">
        <w:rPr>
          <w:i/>
        </w:rPr>
        <w:t>w</w:t>
      </w:r>
      <w:r w:rsidR="00E9088C" w:rsidRPr="00E9088C">
        <w:t xml:space="preserve">) </w:t>
      </w:r>
      <w:r w:rsidR="003B048D">
        <w:t>represents a rotation</w:t>
      </w:r>
      <w:r>
        <w:t xml:space="preserve"> in </w:t>
      </w:r>
      <w:bookmarkStart w:id="9" w:name="OLE_LINK3"/>
      <w:bookmarkStart w:id="10" w:name="OLE_LINK4"/>
      <w:r w:rsidR="00222C83">
        <w:rPr>
          <w:rFonts w:ascii="Lucida Sans Unicode" w:hAnsi="Lucida Sans Unicode" w:cs="Lucida Sans Unicode"/>
          <w:b/>
        </w:rPr>
        <w:t>ℝ</w:t>
      </w:r>
      <w:bookmarkEnd w:id="9"/>
      <w:bookmarkEnd w:id="10"/>
      <w:r w:rsidRPr="00E9088C">
        <w:rPr>
          <w:vertAlign w:val="superscript"/>
        </w:rPr>
        <w:t>3</w:t>
      </w:r>
      <w:r>
        <w:t>.</w:t>
      </w:r>
    </w:p>
    <w:p w14:paraId="2A549BA7" w14:textId="23AF0C1A" w:rsidR="001D712D" w:rsidRDefault="00876175" w:rsidP="00E9088C">
      <w:pPr>
        <w:pStyle w:val="NormalArial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24448" behindDoc="0" locked="0" layoutInCell="1" allowOverlap="1" wp14:anchorId="0D701465" wp14:editId="4EDBB99F">
                <wp:simplePos x="0" y="0"/>
                <wp:positionH relativeFrom="column">
                  <wp:posOffset>1162685</wp:posOffset>
                </wp:positionH>
                <wp:positionV relativeFrom="paragraph">
                  <wp:posOffset>193040</wp:posOffset>
                </wp:positionV>
                <wp:extent cx="3498215" cy="2714625"/>
                <wp:effectExtent l="0" t="0" r="0" b="79375"/>
                <wp:wrapTopAndBottom/>
                <wp:docPr id="26" name="Group 2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98215" cy="2714625"/>
                          <a:chOff x="0" y="0"/>
                          <a:chExt cx="3498215" cy="2714625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g:grpSp>
                        <wpg:cNvPr id="25" name="Group 25"/>
                        <wpg:cNvGrpSpPr/>
                        <wpg:grpSpPr>
                          <a:xfrm>
                            <a:off x="525145" y="285115"/>
                            <a:ext cx="2431838" cy="2429510"/>
                            <a:chOff x="168910" y="0"/>
                            <a:chExt cx="2431838" cy="2429510"/>
                          </a:xfrm>
                        </wpg:grpSpPr>
                        <wps:wsp>
                          <wps:cNvPr id="2" name="Oval 2"/>
                          <wps:cNvSpPr/>
                          <wps:spPr>
                            <a:xfrm>
                              <a:off x="389890" y="236855"/>
                              <a:ext cx="1989455" cy="1989109"/>
                            </a:xfrm>
                            <a:prstGeom prst="ellipse">
                              <a:avLst/>
                            </a:prstGeom>
                            <a:noFill/>
                            <a:ln w="12700"/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" name="Straight Connector 4"/>
                          <wps:cNvCnPr/>
                          <wps:spPr>
                            <a:xfrm>
                              <a:off x="168910" y="1244600"/>
                              <a:ext cx="2431838" cy="0"/>
                            </a:xfrm>
                            <a:prstGeom prst="line">
                              <a:avLst/>
                            </a:prstGeom>
                            <a:ln w="15875"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" name="Straight Connector 11"/>
                          <wps:cNvCnPr/>
                          <wps:spPr>
                            <a:xfrm>
                              <a:off x="1388745" y="0"/>
                              <a:ext cx="0" cy="2429510"/>
                            </a:xfrm>
                            <a:prstGeom prst="line">
                              <a:avLst/>
                            </a:prstGeom>
                            <a:ln w="15875"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13" name="Text Box 13"/>
                        <wps:cNvSpPr txBox="1"/>
                        <wps:spPr>
                          <a:xfrm>
                            <a:off x="2962275" y="1376045"/>
                            <a:ext cx="287655" cy="262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768B42D" w14:textId="77777777" w:rsidR="006C6AB2" w:rsidRPr="00AE1E2D" w:rsidRDefault="006C6AB2" w:rsidP="009D1E89">
                              <w:pPr>
                                <w:rPr>
                                  <w:rFonts w:ascii="Arial" w:hAnsi="Arial" w:cs="Arial"/>
                                  <w:i/>
                                </w:rPr>
                              </w:pPr>
                              <w:proofErr w:type="gramStart"/>
                              <w:r w:rsidRPr="00AE1E2D">
                                <w:rPr>
                                  <w:rFonts w:ascii="Arial" w:hAnsi="Arial" w:cs="Arial"/>
                                  <w:i/>
                                </w:rPr>
                                <w:t>u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" name="Text Box 14"/>
                        <wps:cNvSpPr txBox="1"/>
                        <wps:spPr>
                          <a:xfrm>
                            <a:off x="1607185" y="0"/>
                            <a:ext cx="287655" cy="262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6D4F990" w14:textId="77777777" w:rsidR="006C6AB2" w:rsidRPr="00AE1E2D" w:rsidRDefault="006C6AB2" w:rsidP="009D1E89">
                              <w:pPr>
                                <w:rPr>
                                  <w:rFonts w:ascii="Arial" w:hAnsi="Arial" w:cs="Arial"/>
                                  <w:i/>
                                </w:rPr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i/>
                                </w:rPr>
                                <w:t>v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" name="Oval 18"/>
                        <wps:cNvSpPr/>
                        <wps:spPr>
                          <a:xfrm>
                            <a:off x="700405" y="1482725"/>
                            <a:ext cx="93980" cy="9398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" name="Oval 19"/>
                        <wps:cNvSpPr/>
                        <wps:spPr>
                          <a:xfrm>
                            <a:off x="1698625" y="1480185"/>
                            <a:ext cx="93980" cy="8572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" name="Oval 20"/>
                        <wps:cNvSpPr/>
                        <wps:spPr>
                          <a:xfrm>
                            <a:off x="2689225" y="1477645"/>
                            <a:ext cx="93980" cy="9398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" name="Text Box 21"/>
                        <wps:cNvSpPr txBox="1"/>
                        <wps:spPr>
                          <a:xfrm>
                            <a:off x="0" y="1271905"/>
                            <a:ext cx="821055" cy="255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57F9150" w14:textId="77777777" w:rsidR="006C6AB2" w:rsidRPr="00AE1E2D" w:rsidRDefault="006C6AB2" w:rsidP="009D1E89">
                              <w:pPr>
                                <w:rPr>
                                  <w:rFonts w:ascii="Arial" w:hAnsi="Arial" w:cs="Arial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</w:rPr>
                                <w:t>P (-</w:t>
                              </w:r>
                              <w:r w:rsidRPr="008B483F">
                                <w:rPr>
                                  <w:rFonts w:ascii="Symbol" w:hAnsi="Symbol" w:cs="Arial"/>
                                </w:rPr>
                                <w:t></w:t>
                              </w:r>
                              <w:proofErr w:type="gramStart"/>
                              <w:r>
                                <w:rPr>
                                  <w:rFonts w:ascii="Arial" w:hAnsi="Arial" w:cs="Arial"/>
                                </w:rPr>
                                <w:t>,0,0</w:t>
                              </w:r>
                              <w:proofErr w:type="gramEnd"/>
                              <w:r>
                                <w:rPr>
                                  <w:rFonts w:ascii="Arial" w:hAnsi="Arial" w:cs="Arial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" name="Text Box 23"/>
                        <wps:cNvSpPr txBox="1"/>
                        <wps:spPr>
                          <a:xfrm>
                            <a:off x="2681605" y="1235075"/>
                            <a:ext cx="81661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9F679DC" w14:textId="77777777" w:rsidR="006C6AB2" w:rsidRPr="00AE1E2D" w:rsidRDefault="006C6AB2" w:rsidP="009D1E89">
                              <w:pPr>
                                <w:rPr>
                                  <w:rFonts w:ascii="Arial" w:hAnsi="Arial" w:cs="Arial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</w:rPr>
                                <w:t>Q (</w:t>
                              </w:r>
                              <w:r w:rsidRPr="008B483F">
                                <w:rPr>
                                  <w:rFonts w:ascii="Symbol" w:hAnsi="Symbol" w:cs="Arial"/>
                                </w:rPr>
                                <w:t></w:t>
                              </w:r>
                              <w:proofErr w:type="gramStart"/>
                              <w:r>
                                <w:rPr>
                                  <w:rFonts w:ascii="Arial" w:hAnsi="Arial" w:cs="Arial"/>
                                </w:rPr>
                                <w:t>,0,0</w:t>
                              </w:r>
                              <w:proofErr w:type="gramEnd"/>
                              <w:r>
                                <w:rPr>
                                  <w:rFonts w:ascii="Arial" w:hAnsi="Arial" w:cs="Arial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" name="Text Box 24"/>
                        <wps:cNvSpPr txBox="1"/>
                        <wps:spPr>
                          <a:xfrm>
                            <a:off x="1461135" y="1497330"/>
                            <a:ext cx="234315" cy="25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FADD7EA" w14:textId="77777777" w:rsidR="006C6AB2" w:rsidRPr="00AE1E2D" w:rsidRDefault="006C6AB2" w:rsidP="009D1E89">
                              <w:pPr>
                                <w:rPr>
                                  <w:rFonts w:ascii="Arial" w:hAnsi="Arial" w:cs="Arial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6" o:spid="_x0000_s1026" style="position:absolute;margin-left:91.55pt;margin-top:15.2pt;width:275.45pt;height:213.75pt;z-index:251624448" coordsize="3498215,271462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">
                <v:group id="Group 25" o:spid="_x0000_s1027" style="position:absolute;left:525145;top:285115;width:2431838;height:2429510" coordorigin="168910" coordsize="2431838,242951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MyarP8UAAADbAAAA&#10;DwAAAAAAAAAAAAAAAACpAgAAZHJzL2Rvd25yZXYueG1sUEsFBgAAAAAEAAQA+gAAAJsDAAAAAA==&#10;">
                  <v:oval id="Oval 2" o:spid="_x0000_s1028" style="position:absolute;left:389890;top:236855;width:1989455;height:1989109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d+OF5xAAA&#10;ANoAAAAPAAAAZHJzL2Rvd25yZXYueG1sRI9BawIxFITvBf9DeEIvRbO1VGRrFCmW7sWCq9jrI3nd&#10;LN28LJvU3f57Iwgeh5n5hlmuB9eIM3Wh9qzgeZqBINbe1FwpOB4+JgsQISIbbDyTgn8KsF6NHpaY&#10;G9/zns5lrESCcMhRgY2xzaUM2pLDMPUtcfJ+fOcwJtlV0nTYJ7hr5CzL5tJhzWnBYkvvlvRv+ecU&#10;9F7X30+FnG9eXw72qzhtd/pzq9TjeNi8gYg0xHv41i6Mghlcr6QbIFcX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XfjhecQAAADaAAAADwAAAAAAAAAAAAAAAACXAgAAZHJzL2Rv&#10;d25yZXYueG1sUEsFBgAAAAAEAAQA9QAAAIgDAAAAAA==&#10;" filled="f" strokecolor="#4579b8 [3044]" strokeweight="1pt">
                    <v:shadow on="t" opacity="22937f" mv:blur="40000f" origin=",.5" offset="0,23000emu"/>
                  </v:oval>
                  <v:line id="Straight Connector 4" o:spid="_x0000_s1029" style="position:absolute;visibility:visible;mso-wrap-style:square" from="168910,1244600" to="2600748,12446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CI6V1MIAAADaAAAADwAAAGRycy9kb3ducmV2LnhtbESPwWrDMBBE74X8g9hAbo3cJiTBjWxC&#10;oLjH2O0HbK2tbWKtjKXYyt9XhUKOw8y8YY55ML2YaHSdZQUv6wQEcW11x42Cr8/35wMI55E19pZJ&#10;wZ0c5Nni6YiptjOXNFW+ERHCLkUFrfdDKqWrWzLo1nYgjt6PHQ36KMdG6hHnCDe9fE2SnTTYcVxo&#10;caBzS/W1uhkFYVMcprm8X4rvy81su+u+MGGv1GoZTm8gPAX/CP+3P7SCLfxdiTdAZr8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CI6V1MIAAADaAAAADwAAAAAAAAAAAAAA&#10;AAChAgAAZHJzL2Rvd25yZXYueG1sUEsFBgAAAAAEAAQA+QAAAJADAAAAAA==&#10;" strokecolor="#4f81bd [3204]" strokeweight="1.25pt">
                    <v:shadow on="t" opacity="24903f" mv:blur="40000f" origin=",.5" offset="0,20000emu"/>
                  </v:line>
                  <v:line id="Straight Connector 11" o:spid="_x0000_s1030" style="position:absolute;visibility:visible;mso-wrap-style:square" from="1388745,0" to="1388745,242951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c3q+Cr8AAADbAAAADwAAAGRycy9kb3ducmV2LnhtbERP24rCMBB9F/yHMAu+aaorVrpGEWHp&#10;Pnr7gNlmti02k9LENv69WRB8m8O5zmYXTCN66lxtWcF8loAgLqyuuVRwvXxP1yCcR9bYWCYFD3Kw&#10;245HG8y0HfhE/dmXIoawy1BB5X2bSemKigy6mW2JI/dnO4M+wq6UusMhhptGLpJkJQ3WHBsqbOlQ&#10;UXE7342C8Jmv++H0OOa/x7tZ1rc0NyFVavIR9l8gPAX/Fr/cPzrOn8P/L/EAuX0C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c3q+Cr8AAADbAAAADwAAAAAAAAAAAAAAAACh&#10;AgAAZHJzL2Rvd25yZXYueG1sUEsFBgAAAAAEAAQA+QAAAI0DAAAAAA==&#10;" strokecolor="#4f81bd [3204]" strokeweight="1.25pt">
                    <v:shadow on="t" opacity="24903f" mv:blur="40000f" origin=",.5" offset="0,20000emu"/>
                  </v:line>
                </v:group>
                <v:shapetype id="_x0000_t202" coordsize="21600,21600" o:spt="202" path="m0,0l0,21600,21600,21600,21600,0xe">
                  <v:stroke joinstyle="miter"/>
                  <v:path gradientshapeok="t" o:connecttype="rect"/>
                </v:shapetype>
                <v:shape id="Text Box 13" o:spid="_x0000_s1031" type="#_x0000_t202" style="position:absolute;left:2962275;top:1376045;width:287655;height:26225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sUkuOwQAA&#10;ANsAAAAPAAAAZHJzL2Rvd25yZXYueG1sRE9Na8JAEL0X/A/LCN50V22lxmxEWgo9tZi2grchOybB&#10;7GzIbk38925B6G0e73PS7WAbcaHO1441zGcKBHHhTM2lhu+vt+kzCB+QDTaOScOVPGyz0UOKiXE9&#10;7+mSh1LEEPYJaqhCaBMpfVGRRT9zLXHkTq6zGCLsSmk67GO4beRCqZW0WHNsqLCll4qKc/5rNfx8&#10;nI6HR/VZvtqntneDkmzXUuvJeNhtQAQawr/47n43cf4S/n6JB8jsBg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rFJLjsEAAADbAAAADwAAAAAAAAAAAAAAAACXAgAAZHJzL2Rvd25y&#10;ZXYueG1sUEsFBgAAAAAEAAQA9QAAAIUDAAAAAA==&#10;" filled="f" stroked="f">
                  <v:textbox>
                    <w:txbxContent>
                      <w:p w14:paraId="2768B42D" w14:textId="77777777" w:rsidR="0042220E" w:rsidRPr="00AE1E2D" w:rsidRDefault="0042220E" w:rsidP="009D1E89">
                        <w:pPr>
                          <w:rPr>
                            <w:rFonts w:ascii="Arial" w:hAnsi="Arial" w:cs="Arial"/>
                            <w:i/>
                          </w:rPr>
                        </w:pPr>
                        <w:r w:rsidRPr="00AE1E2D">
                          <w:rPr>
                            <w:rFonts w:ascii="Arial" w:hAnsi="Arial" w:cs="Arial"/>
                            <w:i/>
                          </w:rPr>
                          <w:t>u</w:t>
                        </w:r>
                      </w:p>
                    </w:txbxContent>
                  </v:textbox>
                </v:shape>
                <v:shape id="Text Box 14" o:spid="_x0000_s1032" type="#_x0000_t202" style="position:absolute;left:1607185;width:287655;height:26225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ju9P6wAAA&#10;ANsAAAAPAAAAZHJzL2Rvd25yZXYueG1sRE9Li8IwEL4L/ocwgjdNFBW3GkUUYU8uPnZhb0MztsVm&#10;Uppou/9+Iwje5uN7znLd2lI8qPaFYw2joQJBnDpTcKbhct4P5iB8QDZYOiYNf+Rhvep2lpgY1/CR&#10;HqeQiRjCPkENeQhVIqVPc7Loh64ijtzV1RZDhHUmTY1NDLelHCs1kxYLjg05VrTNKb2d7lbD9+H6&#10;+zNRX9nOTqvGtUqy/ZBa93vtZgEiUBve4pf708T5E3j+Eg+Qq38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Aju9P6wAAAANsAAAAPAAAAAAAAAAAAAAAAAJcCAABkcnMvZG93bnJl&#10;di54bWxQSwUGAAAAAAQABAD1AAAAhAMAAAAA&#10;" filled="f" stroked="f">
                  <v:textbox>
                    <w:txbxContent>
                      <w:p w14:paraId="76D4F990" w14:textId="77777777" w:rsidR="0042220E" w:rsidRPr="00AE1E2D" w:rsidRDefault="0042220E" w:rsidP="009D1E89">
                        <w:pPr>
                          <w:rPr>
                            <w:rFonts w:ascii="Arial" w:hAnsi="Arial" w:cs="Arial"/>
                            <w:i/>
                          </w:rPr>
                        </w:pPr>
                        <w:r>
                          <w:rPr>
                            <w:rFonts w:ascii="Arial" w:hAnsi="Arial" w:cs="Arial"/>
                            <w:i/>
                          </w:rPr>
                          <w:t>v</w:t>
                        </w:r>
                      </w:p>
                    </w:txbxContent>
                  </v:textbox>
                </v:shape>
                <v:oval id="Oval 18" o:spid="_x0000_s1033" style="position:absolute;left:700405;top:1482725;width:93980;height:939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LrUuexAAA&#10;ANsAAAAPAAAAZHJzL2Rvd25yZXYueG1sRI9Ba8JAEIXvQv/DMgUvUjcVlBLdBCsI9WiU0uOYnSZp&#10;s7Npdmviv3cOhd5meG/e+2aTj65VV+pD49nA8zwBRVx623Bl4HzaP72AChHZYuuZDNwoQJ49TDaY&#10;Wj/wka5FrJSEcEjRQB1jl2odypochrnviEX79L3DKGtfadvjIOGu1YskWWmHDUtDjR3taiq/i19n&#10;4JXK1eJy+NrN9tvh/SMWS/yZdcZMH8ftGlSkMf6b/67frOALrPwiA+jsDg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C61LnsQAAADbAAAADwAAAAAAAAAAAAAAAACXAgAAZHJzL2Rv&#10;d25yZXYueG1sUEsFBgAAAAAEAAQA9QAAAIgDAAAAAA=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oval>
                <v:oval id="Oval 19" o:spid="_x0000_s1034" style="position:absolute;left:1698625;top:1480185;width:93980;height:85725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k4e4FwgAA&#10;ANsAAAAPAAAAZHJzL2Rvd25yZXYueG1sRE9Na8JAEL0X+h+WEXoJulGo1NRNsILQHo2l9DjNjkk0&#10;Oxuz2yT9964g9DaP9znrbDSN6KlztWUF81kMgriwuuZSwedhN30B4TyyxsYyKfgjB1n6+LDGRNuB&#10;99TnvhQhhF2CCirv20RKV1Rk0M1sSxy4o+0M+gC7UuoOhxBuGrmI46U0WHNoqLClbUXFOf81Ct6o&#10;WC5+Pk7baLcZvr59/oyXqFXqaTJuXkF4Gv2/+O5+12H+Cm6/hANkegU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GTh7gXCAAAA2wAAAA8AAAAAAAAAAAAAAAAAlwIAAGRycy9kb3du&#10;cmV2LnhtbFBLBQYAAAAABAAEAPUAAACG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oval>
                <v:oval id="Oval 20" o:spid="_x0000_s1035" style="position:absolute;left:2689225;top:1477645;width:93980;height:939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7t40lwQAA&#10;ANsAAAAPAAAAZHJzL2Rvd25yZXYueG1sRE9Na4NAEL0H8h+WCfQS6hqhoVjXkAhCe4wJpcepO1Ub&#10;d9a422j+ffdQ6PHxvrPdbHpxo9F1lhVsohgEcW11x42C86l8fAbhPLLG3jIpuJODXb5cZJhqO/GR&#10;bpVvRAhhl6KC1vshldLVLRl0kR2IA/dlR4M+wLGResQphJteJnG8lQY7Dg0tDlS0VF+qH6PgQPU2&#10;+Xz7Ltblfnr/8NUTXteDUg+ref8CwtPs/8V/7letIAnrw5fwA2T+C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O7eNJcEAAADbAAAADwAAAAAAAAAAAAAAAACXAgAAZHJzL2Rvd25y&#10;ZXYueG1sUEsFBgAAAAAEAAQA9QAAAIUDAAAAAA=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oval>
                <v:shape id="Text Box 21" o:spid="_x0000_s1036" type="#_x0000_t202" style="position:absolute;top:1271905;width:821055;height:25527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9oLrfwgAA&#10;ANsAAAAPAAAAZHJzL2Rvd25yZXYueG1sRI9Bi8IwFITvwv6H8ARvmigq2jXKoix4UtRdYW+P5tkW&#10;m5fSZG3990YQPA4z8w2zWLW2FDeqfeFYw3CgQBCnzhScafg5ffdnIHxANlg6Jg138rBafnQWmBjX&#10;8IFux5CJCGGfoIY8hCqR0qc5WfQDVxFH7+JqiyHKOpOmxibCbSlHSk2lxYLjQo4VrXNKr8d/q+F3&#10;d/k7j9U+29hJ1bhWSbZzqXWv2359ggjUhnf41d4aDaMhPL/EHyCXD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P2gut/CAAAA2wAAAA8AAAAAAAAAAAAAAAAAlwIAAGRycy9kb3du&#10;cmV2LnhtbFBLBQYAAAAABAAEAPUAAACGAwAAAAA=&#10;" filled="f" stroked="f">
                  <v:textbox>
                    <w:txbxContent>
                      <w:p w14:paraId="357F9150" w14:textId="77777777" w:rsidR="0042220E" w:rsidRPr="00AE1E2D" w:rsidRDefault="0042220E" w:rsidP="009D1E89">
                        <w:pPr>
                          <w:rPr>
                            <w:rFonts w:ascii="Arial" w:hAnsi="Arial" w:cs="Arial"/>
                            <w:vertAlign w:val="subscript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P (-</w:t>
                        </w:r>
                        <w:r w:rsidRPr="008B483F">
                          <w:rPr>
                            <w:rFonts w:ascii="Symbol" w:hAnsi="Symbol" w:cs="Arial"/>
                          </w:rPr>
                          <w:t></w:t>
                        </w:r>
                        <w:r>
                          <w:rPr>
                            <w:rFonts w:ascii="Arial" w:hAnsi="Arial" w:cs="Arial"/>
                          </w:rPr>
                          <w:t>,0,0)</w:t>
                        </w:r>
                      </w:p>
                    </w:txbxContent>
                  </v:textbox>
                </v:shape>
                <v:shape id="Text Box 23" o:spid="_x0000_s1037" type="#_x0000_t202" style="position:absolute;left:2681605;top:1235075;width:816610;height:2794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iPoEzxAAA&#10;ANsAAAAPAAAAZHJzL2Rvd25yZXYueG1sRI9Ba8JAFITvBf/D8gRvuqu2RdNsRJRCTy2mKnh7ZJ9J&#10;aPZtyG5N+u+7BaHHYWa+YdLNYBtxo87XjjXMZwoEceFMzaWG4+frdAXCB2SDjWPS8EMeNtnoIcXE&#10;uJ4PdMtDKSKEfYIaqhDaREpfVGTRz1xLHL2r6yyGKLtSmg77CLeNXCj1LC3WHBcqbGlXUfGVf1sN&#10;p/fr5fyoPsq9fWp7NyjJdi21noyH7QuIQEP4D9/bb0bDYgl/X+IPkNkv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Yj6BM8QAAADbAAAADwAAAAAAAAAAAAAAAACXAgAAZHJzL2Rv&#10;d25yZXYueG1sUEsFBgAAAAAEAAQA9QAAAIgDAAAAAA==&#10;" filled="f" stroked="f">
                  <v:textbox>
                    <w:txbxContent>
                      <w:p w14:paraId="79F679DC" w14:textId="77777777" w:rsidR="0042220E" w:rsidRPr="00AE1E2D" w:rsidRDefault="0042220E" w:rsidP="009D1E89">
                        <w:pPr>
                          <w:rPr>
                            <w:rFonts w:ascii="Arial" w:hAnsi="Arial" w:cs="Arial"/>
                            <w:vertAlign w:val="subscript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Q (</w:t>
                        </w:r>
                        <w:r w:rsidRPr="008B483F">
                          <w:rPr>
                            <w:rFonts w:ascii="Symbol" w:hAnsi="Symbol" w:cs="Arial"/>
                          </w:rPr>
                          <w:t></w:t>
                        </w:r>
                        <w:r>
                          <w:rPr>
                            <w:rFonts w:ascii="Arial" w:hAnsi="Arial" w:cs="Arial"/>
                          </w:rPr>
                          <w:t>,0,0)</w:t>
                        </w:r>
                      </w:p>
                    </w:txbxContent>
                  </v:textbox>
                </v:shape>
                <v:shape id="Text Box 24" o:spid="_x0000_s1038" type="#_x0000_t202" style="position:absolute;left:1461135;top:1497330;width:234315;height:25209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t1xlHwgAA&#10;ANsAAAAPAAAAZHJzL2Rvd25yZXYueG1sRI9Pi8IwFMTvC36H8ARva6K4i1ajiCJ4Wln/gbdH82yL&#10;zUtpoq3f3iwseBxm5jfMbNHaUjyo9oVjDYO+AkGcOlNwpuF42HyOQfiAbLB0TBqe5GEx73zMMDGu&#10;4V967EMmIoR9ghryEKpESp/mZNH3XUUcvaurLYYo60yaGpsIt6UcKvUtLRYcF3KsaJVTetvfrYbT&#10;z/VyHqldtrZfVeNaJdlOpNa9brucggjUhnf4v701GoYj+PsSf4Ccv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O3XGUfCAAAA2wAAAA8AAAAAAAAAAAAAAAAAlwIAAGRycy9kb3du&#10;cmV2LnhtbFBLBQYAAAAABAAEAPUAAACGAwAAAAA=&#10;" filled="f" stroked="f">
                  <v:textbox>
                    <w:txbxContent>
                      <w:p w14:paraId="7FADD7EA" w14:textId="77777777" w:rsidR="0042220E" w:rsidRPr="00AE1E2D" w:rsidRDefault="0042220E" w:rsidP="009D1E89">
                        <w:pPr>
                          <w:rPr>
                            <w:rFonts w:ascii="Arial" w:hAnsi="Arial" w:cs="Arial"/>
                            <w:vertAlign w:val="subscript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O</w:t>
                        </w:r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</w:p>
    <w:p w14:paraId="68F66DC0" w14:textId="2E206E38" w:rsidR="00303E20" w:rsidRDefault="000A7F58" w:rsidP="00F140ED">
      <w:pPr>
        <w:pStyle w:val="NormalArial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25472" behindDoc="0" locked="0" layoutInCell="1" allowOverlap="1" wp14:anchorId="70013978" wp14:editId="5E6CDDA7">
                <wp:simplePos x="0" y="0"/>
                <wp:positionH relativeFrom="column">
                  <wp:posOffset>1887855</wp:posOffset>
                </wp:positionH>
                <wp:positionV relativeFrom="paragraph">
                  <wp:posOffset>1546013</wp:posOffset>
                </wp:positionV>
                <wp:extent cx="2015066" cy="0"/>
                <wp:effectExtent l="50800" t="25400" r="67945" b="101600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015066" cy="0"/>
                        </a:xfrm>
                        <a:prstGeom prst="line">
                          <a:avLst/>
                        </a:prstGeom>
                        <a:ln w="31750">
                          <a:solidFill>
                            <a:schemeClr val="accent6">
                              <a:lumMod val="7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3" o:spid="_x0000_s1026" style="position:absolute;z-index:25162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48.65pt,121.75pt" to="307.3pt,121.7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" strokecolor="#e36c0a [2409]" strokeweight="2.5pt">
                <v:shadow on="t" opacity="24903f" mv:blur="40000f" origin=",.5" offset="0,20000emu"/>
              </v:line>
            </w:pict>
          </mc:Fallback>
        </mc:AlternateContent>
      </w:r>
      <w:r w:rsidR="00DF4B1C">
        <w:t xml:space="preserve">The figure represents the </w:t>
      </w:r>
      <w:r w:rsidR="00DF4B1C">
        <w:rPr>
          <w:i/>
        </w:rPr>
        <w:t>uv</w:t>
      </w:r>
      <w:r w:rsidR="003813C9">
        <w:t>-</w:t>
      </w:r>
      <w:r w:rsidR="00DF4B1C">
        <w:t xml:space="preserve">cross section of the </w:t>
      </w:r>
      <w:r w:rsidR="002256C3">
        <w:t>3-</w:t>
      </w:r>
      <w:r w:rsidR="00DF4B1C">
        <w:t xml:space="preserve">ball </w:t>
      </w:r>
      <w:bookmarkStart w:id="11" w:name="OLE_LINK53"/>
      <w:bookmarkStart w:id="12" w:name="OLE_LINK54"/>
      <w:r w:rsidR="00DF4B1C" w:rsidRPr="008F03DB">
        <w:rPr>
          <w:rFonts w:ascii="Euclid Math One" w:hAnsi="Euclid Math One" w:cs="Arial"/>
          <w:b/>
        </w:rPr>
        <w:t>R</w:t>
      </w:r>
      <w:bookmarkEnd w:id="11"/>
      <w:bookmarkEnd w:id="12"/>
      <w:r w:rsidR="00DF4B1C">
        <w:t>.</w:t>
      </w:r>
      <w:r w:rsidR="00303E20">
        <w:t xml:space="preserve"> O is the origin (0, 0, 0). </w:t>
      </w:r>
      <w:r w:rsidR="00DF4B1C">
        <w:t xml:space="preserve"> </w:t>
      </w:r>
      <w:r w:rsidR="0044161C">
        <w:t>T</w:t>
      </w:r>
      <w:r w:rsidR="00DE2636">
        <w:t xml:space="preserve">he line segment </w:t>
      </w:r>
      <w:bookmarkStart w:id="13" w:name="OLE_LINK1"/>
      <w:bookmarkStart w:id="14" w:name="OLE_LINK2"/>
      <w:bookmarkStart w:id="15" w:name="OLE_LINK13"/>
      <w:r w:rsidR="00EE4DDD" w:rsidRPr="00EE4DDD">
        <w:rPr>
          <w:position w:val="-6"/>
        </w:rPr>
        <w:object w:dxaOrig="400" w:dyaOrig="360" w14:anchorId="7D583B1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pt;height:18pt" o:ole="">
            <v:imagedata r:id="rId7" o:title=""/>
          </v:shape>
          <o:OLEObject Type="Embed" ProgID="Equation.DSMT4" ShapeID="_x0000_i1025" DrawAspect="Content" ObjectID="_1447862566" r:id="rId8"/>
        </w:object>
      </w:r>
      <w:bookmarkEnd w:id="13"/>
      <w:bookmarkEnd w:id="14"/>
      <w:bookmarkEnd w:id="15"/>
      <w:r w:rsidR="00DF4B1C">
        <w:t xml:space="preserve"> </w:t>
      </w:r>
      <w:r w:rsidR="00EE4DDD">
        <w:t xml:space="preserve">is a loop because P is identified with Q. </w:t>
      </w:r>
      <w:r w:rsidR="008A307E">
        <w:t>The 4</w:t>
      </w:r>
      <w:r w:rsidR="008A307E">
        <w:rPr>
          <w:rFonts w:ascii="Symbol" w:hAnsi="Symbol"/>
        </w:rPr>
        <w:t></w:t>
      </w:r>
      <w:r w:rsidR="008A307E">
        <w:t xml:space="preserve"> rotation is represented below by a trajectory that consists of traversing </w:t>
      </w:r>
      <w:r w:rsidR="008A307E" w:rsidRPr="00EE4DDD">
        <w:rPr>
          <w:position w:val="-6"/>
        </w:rPr>
        <w:object w:dxaOrig="400" w:dyaOrig="360" w14:anchorId="45ACE332">
          <v:shape id="_x0000_i1026" type="#_x0000_t75" style="width:20pt;height:18pt" o:ole="">
            <v:imagedata r:id="rId9" o:title=""/>
          </v:shape>
          <o:OLEObject Type="Embed" ProgID="Equation.DSMT4" ShapeID="_x0000_i1026" DrawAspect="Content" ObjectID="_1447862567" r:id="rId10"/>
        </w:object>
      </w:r>
      <w:r w:rsidR="008A307E">
        <w:t xml:space="preserve"> twice. </w:t>
      </w:r>
      <w:r w:rsidR="00114F7E">
        <w:t xml:space="preserve">I </w:t>
      </w:r>
      <w:r w:rsidR="008A307E">
        <w:t>demonstrate the homotopy mapping</w:t>
      </w:r>
      <w:r w:rsidR="00114F7E">
        <w:t xml:space="preserve"> by using a sequence of diagrams that shows a progressive continuous deformation of </w:t>
      </w:r>
      <w:r w:rsidR="008A307E">
        <w:t>the</w:t>
      </w:r>
      <w:r w:rsidR="00114F7E">
        <w:t xml:space="preserve"> 4</w:t>
      </w:r>
      <w:r w:rsidR="00114F7E">
        <w:rPr>
          <w:rFonts w:ascii="Symbol" w:hAnsi="Symbol"/>
        </w:rPr>
        <w:t></w:t>
      </w:r>
      <w:r w:rsidR="00114F7E">
        <w:rPr>
          <w:rFonts w:ascii="Symbol" w:hAnsi="Symbol"/>
        </w:rPr>
        <w:t></w:t>
      </w:r>
      <w:r w:rsidR="00114F7E">
        <w:t xml:space="preserve"> rotation to a point P. </w:t>
      </w:r>
    </w:p>
    <w:p w14:paraId="060102AD" w14:textId="2EFB188D" w:rsidR="001D3A08" w:rsidRDefault="00FC21E4" w:rsidP="00F140ED">
      <w:pPr>
        <w:pStyle w:val="NormalArial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31616" behindDoc="0" locked="0" layoutInCell="1" allowOverlap="1" wp14:anchorId="65BA5CF3" wp14:editId="26F0F428">
                <wp:simplePos x="0" y="0"/>
                <wp:positionH relativeFrom="column">
                  <wp:posOffset>2745740</wp:posOffset>
                </wp:positionH>
                <wp:positionV relativeFrom="paragraph">
                  <wp:posOffset>81280</wp:posOffset>
                </wp:positionV>
                <wp:extent cx="1930400" cy="1788160"/>
                <wp:effectExtent l="0" t="0" r="0" b="91440"/>
                <wp:wrapThrough wrapText="bothSides">
                  <wp:wrapPolygon edited="0">
                    <wp:start x="8811" y="0"/>
                    <wp:lineTo x="5968" y="5216"/>
                    <wp:lineTo x="4547" y="6443"/>
                    <wp:lineTo x="1989" y="9511"/>
                    <wp:lineTo x="284" y="12580"/>
                    <wp:lineTo x="284" y="14114"/>
                    <wp:lineTo x="5400" y="19943"/>
                    <wp:lineTo x="9095" y="22091"/>
                    <wp:lineTo x="9379" y="22398"/>
                    <wp:lineTo x="10516" y="22398"/>
                    <wp:lineTo x="10800" y="22091"/>
                    <wp:lineTo x="14779" y="19943"/>
                    <wp:lineTo x="18189" y="15955"/>
                    <wp:lineTo x="18189" y="15034"/>
                    <wp:lineTo x="20747" y="12886"/>
                    <wp:lineTo x="20747" y="10739"/>
                    <wp:lineTo x="18189" y="10125"/>
                    <wp:lineTo x="18474" y="9818"/>
                    <wp:lineTo x="15632" y="6443"/>
                    <wp:lineTo x="14211" y="5216"/>
                    <wp:lineTo x="11084" y="0"/>
                    <wp:lineTo x="8811" y="0"/>
                  </wp:wrapPolygon>
                </wp:wrapThrough>
                <wp:docPr id="34" name="Group 3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30400" cy="1788160"/>
                          <a:chOff x="-46152" y="-44450"/>
                          <a:chExt cx="1930836" cy="1788160"/>
                        </a:xfrm>
                      </wpg:grpSpPr>
                      <wpg:grpSp>
                        <wpg:cNvPr id="35" name="Group 35"/>
                        <wpg:cNvGrpSpPr/>
                        <wpg:grpSpPr>
                          <a:xfrm>
                            <a:off x="-46152" y="-44450"/>
                            <a:ext cx="1930836" cy="1788160"/>
                            <a:chOff x="406105" y="-69200"/>
                            <a:chExt cx="2870262" cy="2783825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g:grpSp>
                          <wpg:cNvPr id="36" name="Group 36"/>
                          <wpg:cNvGrpSpPr/>
                          <wpg:grpSpPr>
                            <a:xfrm>
                              <a:off x="525145" y="285115"/>
                              <a:ext cx="2431838" cy="2429510"/>
                              <a:chOff x="168910" y="0"/>
                              <a:chExt cx="2431838" cy="2429510"/>
                            </a:xfrm>
                          </wpg:grpSpPr>
                          <wps:wsp>
                            <wps:cNvPr id="38" name="Oval 38"/>
                            <wps:cNvSpPr/>
                            <wps:spPr>
                              <a:xfrm>
                                <a:off x="389890" y="236855"/>
                                <a:ext cx="1989455" cy="1989109"/>
                              </a:xfrm>
                              <a:prstGeom prst="ellipse">
                                <a:avLst/>
                              </a:prstGeom>
                              <a:noFill/>
                              <a:ln w="12700"/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9" name="Straight Connector 39"/>
                            <wps:cNvCnPr/>
                            <wps:spPr>
                              <a:xfrm>
                                <a:off x="168910" y="1244600"/>
                                <a:ext cx="2431838" cy="0"/>
                              </a:xfrm>
                              <a:prstGeom prst="line">
                                <a:avLst/>
                              </a:prstGeom>
                              <a:ln w="15875"/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0" name="Straight Connector 40"/>
                            <wps:cNvCnPr/>
                            <wps:spPr>
                              <a:xfrm>
                                <a:off x="1388745" y="0"/>
                                <a:ext cx="0" cy="2429510"/>
                              </a:xfrm>
                              <a:prstGeom prst="line">
                                <a:avLst/>
                              </a:prstGeom>
                              <a:ln w="15875"/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48" name="Text Box 48"/>
                          <wps:cNvSpPr txBox="1"/>
                          <wps:spPr>
                            <a:xfrm>
                              <a:off x="2864082" y="1273234"/>
                              <a:ext cx="412285" cy="39745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123A69F3" w14:textId="77777777" w:rsidR="006C6AB2" w:rsidRPr="00FC21E4" w:rsidRDefault="006C6AB2" w:rsidP="000B4F97">
                                <w:pPr>
                                  <w:rPr>
                                    <w:rFonts w:ascii="Arial" w:hAnsi="Arial" w:cs="Arial"/>
                                    <w:i/>
                                  </w:rPr>
                                </w:pPr>
                                <w:proofErr w:type="gramStart"/>
                                <w:r w:rsidRPr="00FC21E4">
                                  <w:rPr>
                                    <w:rFonts w:ascii="Arial" w:hAnsi="Arial" w:cs="Arial"/>
                                    <w:i/>
                                  </w:rPr>
                                  <w:t>u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9" name="Text Box 49"/>
                          <wps:cNvSpPr txBox="1"/>
                          <wps:spPr>
                            <a:xfrm>
                              <a:off x="1550433" y="-69200"/>
                              <a:ext cx="392773" cy="38752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5FF575B" w14:textId="77777777" w:rsidR="006C6AB2" w:rsidRPr="00FC21E4" w:rsidRDefault="006C6AB2" w:rsidP="000B4F97">
                                <w:pPr>
                                  <w:rPr>
                                    <w:rFonts w:ascii="Arial" w:hAnsi="Arial" w:cs="Arial"/>
                                    <w:i/>
                                  </w:rPr>
                                </w:pPr>
                                <w:proofErr w:type="gramStart"/>
                                <w:r w:rsidRPr="00FC21E4">
                                  <w:rPr>
                                    <w:rFonts w:ascii="Arial" w:hAnsi="Arial" w:cs="Arial"/>
                                    <w:i/>
                                  </w:rPr>
                                  <w:t>v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0" name="Oval 50"/>
                          <wps:cNvSpPr/>
                          <wps:spPr>
                            <a:xfrm>
                              <a:off x="700405" y="1482725"/>
                              <a:ext cx="93980" cy="9398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1" name="Oval 51"/>
                          <wps:cNvSpPr/>
                          <wps:spPr>
                            <a:xfrm>
                              <a:off x="1698625" y="1480185"/>
                              <a:ext cx="93980" cy="8572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2" name="Oval 52"/>
                          <wps:cNvSpPr/>
                          <wps:spPr>
                            <a:xfrm>
                              <a:off x="2689225" y="1477645"/>
                              <a:ext cx="93980" cy="9398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3" name="Text Box 53"/>
                          <wps:cNvSpPr txBox="1"/>
                          <wps:spPr>
                            <a:xfrm>
                              <a:off x="406105" y="1468308"/>
                              <a:ext cx="401168" cy="3842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0FC73439" w14:textId="77777777" w:rsidR="006C6AB2" w:rsidRPr="00FC21E4" w:rsidRDefault="006C6AB2" w:rsidP="000B4F97">
                                <w:pPr>
                                  <w:rPr>
                                    <w:rFonts w:ascii="Arial" w:hAnsi="Arial" w:cs="Arial"/>
                                    <w:vertAlign w:val="subscript"/>
                                  </w:rPr>
                                </w:pPr>
                                <w:r w:rsidRPr="00FC21E4">
                                  <w:rPr>
                                    <w:rFonts w:ascii="Arial" w:hAnsi="Arial" w:cs="Arial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4" name="Text Box 54"/>
                          <wps:cNvSpPr txBox="1"/>
                          <wps:spPr>
                            <a:xfrm>
                              <a:off x="2632507" y="1443343"/>
                              <a:ext cx="439920" cy="38947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82B3357" w14:textId="77777777" w:rsidR="006C6AB2" w:rsidRPr="00FC21E4" w:rsidRDefault="006C6AB2" w:rsidP="000B4F97">
                                <w:pPr>
                                  <w:rPr>
                                    <w:rFonts w:ascii="Arial" w:hAnsi="Arial" w:cs="Arial"/>
                                    <w:vertAlign w:val="subscript"/>
                                  </w:rPr>
                                </w:pPr>
                                <w:r w:rsidRPr="00FC21E4">
                                  <w:rPr>
                                    <w:rFonts w:ascii="Arial" w:hAnsi="Arial" w:cs="Arial"/>
                                  </w:rPr>
                                  <w:t>Q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5" name="Text Box 55"/>
                          <wps:cNvSpPr txBox="1"/>
                          <wps:spPr>
                            <a:xfrm>
                              <a:off x="1399367" y="1449877"/>
                              <a:ext cx="386725" cy="41457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C5D7921" w14:textId="77777777" w:rsidR="006C6AB2" w:rsidRPr="00FC21E4" w:rsidRDefault="006C6AB2" w:rsidP="000B4F97">
                                <w:pPr>
                                  <w:rPr>
                                    <w:rFonts w:ascii="Arial" w:hAnsi="Arial" w:cs="Arial"/>
                                    <w:vertAlign w:val="subscript"/>
                                  </w:rPr>
                                </w:pPr>
                                <w:r w:rsidRPr="00FC21E4">
                                  <w:rPr>
                                    <w:rFonts w:ascii="Arial" w:hAnsi="Arial" w:cs="Arial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56" name="Straight Connector 56"/>
                        <wps:cNvCnPr/>
                        <wps:spPr>
                          <a:xfrm>
                            <a:off x="171450" y="980440"/>
                            <a:ext cx="1347470" cy="0"/>
                          </a:xfrm>
                          <a:prstGeom prst="line">
                            <a:avLst/>
                          </a:prstGeom>
                          <a:ln w="31750">
                            <a:solidFill>
                              <a:schemeClr val="accent6">
                                <a:lumMod val="75000"/>
                              </a:schemeClr>
                            </a:solidFill>
                            <a:tailEnd type="arrow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34" o:spid="_x0000_s1039" style="position:absolute;margin-left:216.2pt;margin-top:6.4pt;width:152pt;height:140.8pt;z-index:251631616;mso-width-relative:margin;mso-height-relative:margin" coordorigin="-46152,-44450" coordsize="1930836,178816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">
                <v:group id="Group 35" o:spid="_x0000_s1040" style="position:absolute;left:-46152;top:-44450;width:1930836;height:1788160" coordorigin="406105,-69200" coordsize="2870262,278382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tv894sUAAADbAAAA&#10;DwAAAAAAAAAAAAAAAACpAgAAZHJzL2Rvd25yZXYueG1sUEsFBgAAAAAEAAQA+gAAAJsDAAAAAA==&#10;">
                  <v:group id="Group 36" o:spid="_x0000_s1041" style="position:absolute;left:525145;top:285115;width:2431838;height:2429510" coordorigin="168910" coordsize="2431838,242951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BGLaOVxAAAANsAAAAP&#10;AAAAAAAAAAAAAAAAAKkCAABkcnMvZG93bnJldi54bWxQSwUGAAAAAAQABAD6AAAAmgMAAAAA&#10;">
                    <v:oval id="Oval 38" o:spid="_x0000_s1042" style="position:absolute;left:389890;top:236855;width:1989455;height:1989109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5+wJMwQAA&#10;ANsAAAAPAAAAZHJzL2Rvd25yZXYueG1sRE/Pa8IwFL4L/g/hCbvITJ0ooxpFxLFeFNQxr4/krSlr&#10;XkqT2e6/NwfB48f3e7XpXS1u1IbKs4LpJANBrL2puFTwdfl4fQcRIrLB2jMp+KcAm/VwsMLc+I5P&#10;dDvHUqQQDjkqsDE2uZRBW3IYJr4hTtyPbx3GBNtSmha7FO5q+ZZlC+mw4tRgsaGdJf17/nMKOq+r&#10;67iQi+18drHH4nt/0J97pV5G/XYJIlIfn+KHuzAKZmls+pJ+gFzfAQ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efsCTMEAAADbAAAADwAAAAAAAAAAAAAAAACXAgAAZHJzL2Rvd25y&#10;ZXYueG1sUEsFBgAAAAAEAAQA9QAAAIUDAAAAAA==&#10;" filled="f" strokecolor="#4579b8 [3044]" strokeweight="1pt">
                      <v:shadow on="t" opacity="22937f" mv:blur="40000f" origin=",.5" offset="0,23000emu"/>
                    </v:oval>
                    <v:line id="Straight Connector 39" o:spid="_x0000_s1043" style="position:absolute;visibility:visible;mso-wrap-style:square" from="168910,1244600" to="2600748,12446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rnubMIAAADbAAAADwAAAGRycy9kb3ducmV2LnhtbESP3YrCMBSE7xd8h3AE79bUH1atRpGF&#10;pV769wDH5tgWm5PSxDa+vVlY2MthZr5hNrtgatFR6yrLCibjBARxbnXFhYLr5edzCcJ5ZI21ZVLw&#10;Ige77eBjg6m2PZ+oO/tCRAi7FBWU3jeplC4vyaAb24Y4enfbGvRRtoXULfYRbmo5TZIvabDiuFBi&#10;Q98l5Y/z0ygIs2zZ9afXMbsdn2ZePRaZCQulRsOwX4PwFPx/+K990ApmK/j9En+A3L4B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xrnubMIAAADbAAAADwAAAAAAAAAAAAAA&#10;AAChAgAAZHJzL2Rvd25yZXYueG1sUEsFBgAAAAAEAAQA+QAAAJADAAAAAA==&#10;" strokecolor="#4f81bd [3204]" strokeweight="1.25pt">
                      <v:shadow on="t" opacity="24903f" mv:blur="40000f" origin=",.5" offset="0,20000emu"/>
                    </v:line>
                    <v:line id="Straight Connector 40" o:spid="_x0000_s1044" style="position:absolute;visibility:visible;mso-wrap-style:square" from="1388745,0" to="1388745,242951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4U0jMAAAADbAAAADwAAAGRycy9kb3ducmV2LnhtbERP3WrCMBS+H/gO4Qy8W9PNMqVrFBlI&#10;d2nVBzg2Z22xOSlNbOPbm4vBLj++/2IXTC8mGl1nWcF7koIgrq3uuFFwOR/eNiCcR9bYWyYFD3Kw&#10;2y5eCsy1nbmi6eQbEUPY5aig9X7IpXR1SwZdYgfiyP3a0aCPcGykHnGO4aaXH2n6KQ12HBtaHOi7&#10;pfp2uhsFYVVuprl6HMvr8W6y7rYuTVgrtXwN+y8QnoL/F/+5f7SCLK6PX+IPkNsnAA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A+FNIzAAAAA2wAAAA8AAAAAAAAAAAAAAAAA&#10;oQIAAGRycy9kb3ducmV2LnhtbFBLBQYAAAAABAAEAPkAAACOAwAAAAA=&#10;" strokecolor="#4f81bd [3204]" strokeweight="1.25pt">
                      <v:shadow on="t" opacity="24903f" mv:blur="40000f" origin=",.5" offset="0,20000emu"/>
                    </v:line>
                  </v:group>
                  <v:shapetype id="_x0000_t202" coordsize="21600,21600" o:spt="202" path="m0,0l0,21600,21600,21600,21600,0xe">
                    <v:stroke joinstyle="miter"/>
                    <v:path gradientshapeok="t" o:connecttype="rect"/>
                  </v:shapetype>
                  <v:shape id="Text Box 48" o:spid="_x0000_s1045" type="#_x0000_t202" style="position:absolute;left:2864082;top:1273234;width:412285;height:397457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" filled="f" stroked="f">
                    <v:textbox>
                      <w:txbxContent>
                        <w:p w14:paraId="123A69F3" w14:textId="77777777" w:rsidR="006C6AB2" w:rsidRPr="00FC21E4" w:rsidRDefault="006C6AB2" w:rsidP="000B4F97">
                          <w:pPr>
                            <w:rPr>
                              <w:rFonts w:ascii="Arial" w:hAnsi="Arial" w:cs="Arial"/>
                              <w:i/>
                            </w:rPr>
                          </w:pPr>
                          <w:r w:rsidRPr="00FC21E4">
                            <w:rPr>
                              <w:rFonts w:ascii="Arial" w:hAnsi="Arial" w:cs="Arial"/>
                              <w:i/>
                            </w:rPr>
                            <w:t>u</w:t>
                          </w:r>
                        </w:p>
                      </w:txbxContent>
                    </v:textbox>
                  </v:shape>
                  <v:shape id="Text Box 49" o:spid="_x0000_s1046" type="#_x0000_t202" style="position:absolute;left:1550433;top:-69200;width:392773;height:387521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eCVN5wwAA&#10;ANsAAAAPAAAAZHJzL2Rvd25yZXYueG1sRI/NasMwEITvhbyD2EButZSSltiJbEJLoKeW5g9yW6yN&#10;bWKtjKXG7ttXhUKOw8x8w6yL0bbiRr1vHGuYJwoEcelMw5WGw377uAThA7LB1jFp+CEPRT55WGNm&#10;3MBfdNuFSkQI+ww11CF0mZS+rMmiT1xHHL2L6y2GKPtKmh6HCLetfFLqRVpsOC7U2NFrTeV19201&#10;HD8u59NCfVZv9rkb3Kgk21RqPZuOmxWIQGO4h//b70bDIoW/L/EHyPwX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eCVN5wwAAANsAAAAPAAAAAAAAAAAAAAAAAJcCAABkcnMvZG93&#10;bnJldi54bWxQSwUGAAAAAAQABAD1AAAAhwMAAAAA&#10;" filled="f" stroked="f">
                    <v:textbox>
                      <w:txbxContent>
                        <w:p w14:paraId="65FF575B" w14:textId="77777777" w:rsidR="006C6AB2" w:rsidRPr="00FC21E4" w:rsidRDefault="006C6AB2" w:rsidP="000B4F97">
                          <w:pPr>
                            <w:rPr>
                              <w:rFonts w:ascii="Arial" w:hAnsi="Arial" w:cs="Arial"/>
                              <w:i/>
                            </w:rPr>
                          </w:pPr>
                          <w:r w:rsidRPr="00FC21E4">
                            <w:rPr>
                              <w:rFonts w:ascii="Arial" w:hAnsi="Arial" w:cs="Arial"/>
                              <w:i/>
                            </w:rPr>
                            <w:t>v</w:t>
                          </w:r>
                        </w:p>
                      </w:txbxContent>
                    </v:textbox>
                  </v:shape>
                  <v:oval id="Oval 50" o:spid="_x0000_s1047" style="position:absolute;left:700405;top:1482725;width:93980;height:939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jsf5YwQAA&#10;ANsAAAAPAAAAZHJzL2Rvd25yZXYueG1sRE9Na4NAEL0X8h+WCfQSmrWCoZiskgSE9lhbSo9Td6Im&#10;7qxxt2r/ffcQyPHxvnf5bDox0uBaywqe1xEI4srqlmsFnx/F0wsI55E1dpZJwR85yLPFww5TbSd+&#10;p7H0tQgh7FJU0Hjfp1K6qiGDbm174sCd7GDQBzjUUg84hXDTyTiKNtJgy6GhwZ6ODVWX8tcoOFC1&#10;iX/ezsdVsZ++vn2Z4HXVK/W4nPdbEJ5mfxff3K9aQRLWhy/hB8jsH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Y7H+WMEAAADbAAAADwAAAAAAAAAAAAAAAACXAgAAZHJzL2Rvd25y&#10;ZXYueG1sUEsFBgAAAAAEAAQA9QAAAIUDAAAAAA=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51" o:spid="_x0000_s1048" style="position:absolute;left:1698625;top:1480185;width:93980;height:85725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M/VvDxAAA&#10;ANsAAAAPAAAAZHJzL2Rvd25yZXYueG1sRI9Ba8JAFITvgv9heUIvwWwUDCVmIyoI7bFpKT0+s88k&#10;bfZtzG5N+u+7hYLHYWa+YfLdZDpxo8G1lhWs4gQEcWV1y7WCt9fT8hGE88gaO8uk4Icc7Ir5LMdM&#10;25Ff6Fb6WgQIuwwVNN73mZSuasigi21PHLyLHQz6IIda6gHHADedXCdJKg22HBYa7OnYUPVVfhsF&#10;B6rS9fn58xid9uP7hy83eI16pR4W034LwtPk7+H/9pNWsFnB35fwA2TxC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DP1bw8QAAADbAAAADwAAAAAAAAAAAAAAAACXAgAAZHJzL2Rv&#10;d25yZXYueG1sUEsFBgAAAAAEAAQA9QAAAIgDAAAAAA=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52" o:spid="_x0000_s1049" style="position:absolute;left:2689225;top:1477645;width:93980;height:939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8L8W0wwAA&#10;ANsAAAAPAAAAZHJzL2Rvd25yZXYueG1sRI9Bi8IwFITvC/6H8AQvoukWFKlGUUFYj1tFPD6bZ1tt&#10;XrpN1nb/vRGEPQ4z8w2zWHWmEg9qXGlZwec4AkGcWV1yruB42I1mIJxH1lhZJgV/5GC17H0sMNG2&#10;5W96pD4XAcIuQQWF93UipcsKMujGtiYO3tU2Bn2QTS51g22Am0rGUTSVBksOCwXWtC0ou6e/RsGG&#10;sml82d+2w926PZ19OsGfYa3UoN+t5yA8df4//G5/aQWTGF5fwg+Qyyc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8L8W0wwAAANsAAAAPAAAAAAAAAAAAAAAAAJcCAABkcnMvZG93&#10;bnJldi54bWxQSwUGAAAAAAQABAD1AAAAhwMAAAAA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shape id="Text Box 53" o:spid="_x0000_s1050" type="#_x0000_t202" style="position:absolute;left:406105;top:1468308;width:401168;height:38428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6OPJOwwAA&#10;ANsAAAAPAAAAZHJzL2Rvd25yZXYueG1sRI9Ba8JAFITvgv9heUJvumutRVNXkUqhJ8VUBW+P7DMJ&#10;zb4N2a1J/70rCB6HmfmGWaw6W4krNb50rGE8UiCIM2dKzjUcfr6GMxA+IBusHJOGf/KwWvZ7C0yM&#10;a3lP1zTkIkLYJ6ihCKFOpPRZQRb9yNXE0bu4xmKIssmlabCNcFvJV6XepcWS40KBNX0WlP2mf1bD&#10;cXs5n97ULt/Yad26Tkm2c6n1y6Bbf4AI1IVn+NH+NhqmE7h/iT9ALm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6OPJOwwAAANsAAAAPAAAAAAAAAAAAAAAAAJcCAABkcnMvZG93&#10;bnJldi54bWxQSwUGAAAAAAQABAD1AAAAhwMAAAAA&#10;" filled="f" stroked="f">
                    <v:textbox>
                      <w:txbxContent>
                        <w:p w14:paraId="0FC73439" w14:textId="77777777" w:rsidR="006C6AB2" w:rsidRPr="00FC21E4" w:rsidRDefault="006C6AB2" w:rsidP="000B4F97">
                          <w:pPr>
                            <w:rPr>
                              <w:rFonts w:ascii="Arial" w:hAnsi="Arial" w:cs="Arial"/>
                              <w:vertAlign w:val="subscript"/>
                            </w:rPr>
                          </w:pPr>
                          <w:r w:rsidRPr="00FC21E4">
                            <w:rPr>
                              <w:rFonts w:ascii="Arial" w:hAnsi="Arial" w:cs="Arial"/>
                            </w:rPr>
                            <w:t>P</w:t>
                          </w:r>
                        </w:p>
                      </w:txbxContent>
                    </v:textbox>
                  </v:shape>
                  <v:shape id="Text Box 54" o:spid="_x0000_s1051" type="#_x0000_t202" style="position:absolute;left:2632507;top:1443343;width:439920;height:389472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10Wo6wwAA&#10;ANsAAAAPAAAAZHJzL2Rvd25yZXYueG1sRI9Ba8JAFITvgv9heYI3s2sxUtOsUloKnlq0rdDbI/tM&#10;gtm3IbtN0n/fFQSPw8x8w+S70Taip87XjjUsEwWCuHCm5lLD1+fb4hGED8gGG8ek4Y887LbTSY6Z&#10;cQMfqD+GUkQI+ww1VCG0mZS+qMiiT1xLHL2z6yyGKLtSmg6HCLeNfFBqLS3WHBcqbOmlouJy/LUa&#10;vt/PP6eV+ihfbdoOblSS7UZqPZ+Nz08gAo3hHr6190ZDuoLrl/gD5PYf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10Wo6wwAAANsAAAAPAAAAAAAAAAAAAAAAAJcCAABkcnMvZG93&#10;bnJldi54bWxQSwUGAAAAAAQABAD1AAAAhwMAAAAA&#10;" filled="f" stroked="f">
                    <v:textbox>
                      <w:txbxContent>
                        <w:p w14:paraId="682B3357" w14:textId="77777777" w:rsidR="006C6AB2" w:rsidRPr="00FC21E4" w:rsidRDefault="006C6AB2" w:rsidP="000B4F97">
                          <w:pPr>
                            <w:rPr>
                              <w:rFonts w:ascii="Arial" w:hAnsi="Arial" w:cs="Arial"/>
                              <w:vertAlign w:val="subscript"/>
                            </w:rPr>
                          </w:pPr>
                          <w:r w:rsidRPr="00FC21E4">
                            <w:rPr>
                              <w:rFonts w:ascii="Arial" w:hAnsi="Arial" w:cs="Arial"/>
                            </w:rPr>
                            <w:t>Q</w:t>
                          </w:r>
                        </w:p>
                      </w:txbxContent>
                    </v:textbox>
                  </v:shape>
                  <v:shape id="Text Box 55" o:spid="_x0000_s1052" type="#_x0000_t202" style="position:absolute;left:1399367;top:1449877;width:386725;height:41457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anc+hwgAA&#10;ANsAAAAPAAAAZHJzL2Rvd25yZXYueG1sRI9Ba8JAFITvBf/D8gRvdddiikZXkYrgSalVwdsj+0yC&#10;2bchu5r4791CocdhZr5h5svOVuJBjS8daxgNFQjizJmScw3Hn837BIQPyAYrx6ThSR6Wi97bHFPj&#10;Wv6mxyHkIkLYp6ihCKFOpfRZQRb90NXE0bu6xmKIssmlabCNcFvJD6U+pcWS40KBNX0VlN0Od6vh&#10;tLtezmO1z9c2qVvXKcl2KrUe9LvVDESgLvyH/9pboyFJ4PdL/AFy8QI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Nqdz6HCAAAA2wAAAA8AAAAAAAAAAAAAAAAAlwIAAGRycy9kb3du&#10;cmV2LnhtbFBLBQYAAAAABAAEAPUAAACGAwAAAAA=&#10;" filled="f" stroked="f">
                    <v:textbox>
                      <w:txbxContent>
                        <w:p w14:paraId="5C5D7921" w14:textId="77777777" w:rsidR="006C6AB2" w:rsidRPr="00FC21E4" w:rsidRDefault="006C6AB2" w:rsidP="000B4F97">
                          <w:pPr>
                            <w:rPr>
                              <w:rFonts w:ascii="Arial" w:hAnsi="Arial" w:cs="Arial"/>
                              <w:vertAlign w:val="subscript"/>
                            </w:rPr>
                          </w:pPr>
                          <w:r w:rsidRPr="00FC21E4">
                            <w:rPr>
                              <w:rFonts w:ascii="Arial" w:hAnsi="Arial" w:cs="Arial"/>
                            </w:rPr>
                            <w:t>O</w:t>
                          </w:r>
                        </w:p>
                      </w:txbxContent>
                    </v:textbox>
                  </v:shape>
                </v:group>
                <v:line id="Straight Connector 56" o:spid="_x0000_s1053" style="position:absolute;visibility:visible;mso-wrap-style:square" from="171450,980440" to="1518920,9804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CnidcAAAADbAAAADwAAAGRycy9kb3ducmV2LnhtbESPQYvCMBSE7wv+h/AEb2vqwrpSjSKC&#10;IHvT7cHjo3kmoc1LaaLWf78RBI/DzHzDrDaDb8WN+ugCK5hNCxDEddCOjYLqb/+5ABETssY2MCl4&#10;UITNevSxwlKHOx/pdkpGZAjHEhXYlLpSylhb8hinoSPO3iX0HlOWvZG6x3uG+1Z+FcVcenScFyx2&#10;tLNUN6erV3A+H4w0D1stKP7+xMY1R6crpSbjYbsEkWhI7/CrfdAKvufw/JJ/gFz/Aw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DAp4nXAAAAA2wAAAA8AAAAAAAAAAAAAAAAA&#10;oQIAAGRycy9kb3ducmV2LnhtbFBLBQYAAAAABAAEAPkAAACOAwAAAAA=&#10;" strokecolor="#e36c0a [2409]" strokeweight="2.5pt">
                  <v:stroke endarrow="open"/>
                  <v:shadow on="t" opacity="24903f" mv:blur="40000f" origin=",.5" offset="0,20000emu"/>
                </v:line>
                <w10:wrap type="through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29568" behindDoc="0" locked="0" layoutInCell="1" allowOverlap="1" wp14:anchorId="5A940DCE" wp14:editId="71E99E4E">
                <wp:simplePos x="0" y="0"/>
                <wp:positionH relativeFrom="column">
                  <wp:posOffset>482600</wp:posOffset>
                </wp:positionH>
                <wp:positionV relativeFrom="paragraph">
                  <wp:posOffset>98425</wp:posOffset>
                </wp:positionV>
                <wp:extent cx="2018665" cy="1786890"/>
                <wp:effectExtent l="0" t="0" r="0" b="92710"/>
                <wp:wrapThrough wrapText="bothSides">
                  <wp:wrapPolygon edited="0">
                    <wp:start x="8697" y="0"/>
                    <wp:lineTo x="5707" y="5220"/>
                    <wp:lineTo x="4349" y="6448"/>
                    <wp:lineTo x="1902" y="9518"/>
                    <wp:lineTo x="272" y="12588"/>
                    <wp:lineTo x="272" y="14124"/>
                    <wp:lineTo x="5164" y="19957"/>
                    <wp:lineTo x="8969" y="22107"/>
                    <wp:lineTo x="9241" y="22414"/>
                    <wp:lineTo x="10328" y="22414"/>
                    <wp:lineTo x="10600" y="22107"/>
                    <wp:lineTo x="14133" y="19957"/>
                    <wp:lineTo x="17394" y="15966"/>
                    <wp:lineTo x="17394" y="15045"/>
                    <wp:lineTo x="20656" y="12896"/>
                    <wp:lineTo x="20656" y="10439"/>
                    <wp:lineTo x="17666" y="9825"/>
                    <wp:lineTo x="14948" y="6448"/>
                    <wp:lineTo x="13589" y="5220"/>
                    <wp:lineTo x="10871" y="0"/>
                    <wp:lineTo x="8697" y="0"/>
                  </wp:wrapPolygon>
                </wp:wrapThrough>
                <wp:docPr id="33" name="Group 3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18665" cy="1786890"/>
                          <a:chOff x="-52537" y="-33667"/>
                          <a:chExt cx="2004547" cy="1777377"/>
                        </a:xfrm>
                      </wpg:grpSpPr>
                      <wpg:grpSp>
                        <wpg:cNvPr id="12" name="Group 12"/>
                        <wpg:cNvGrpSpPr/>
                        <wpg:grpSpPr>
                          <a:xfrm>
                            <a:off x="-52537" y="-33667"/>
                            <a:ext cx="2004547" cy="1777377"/>
                            <a:chOff x="396613" y="-52411"/>
                            <a:chExt cx="2979836" cy="2767036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g:grpSp>
                          <wpg:cNvPr id="17" name="Group 17"/>
                          <wpg:cNvGrpSpPr/>
                          <wpg:grpSpPr>
                            <a:xfrm>
                              <a:off x="525145" y="285115"/>
                              <a:ext cx="2431838" cy="2429510"/>
                              <a:chOff x="168910" y="0"/>
                              <a:chExt cx="2431838" cy="2429510"/>
                            </a:xfrm>
                          </wpg:grpSpPr>
                          <wps:wsp>
                            <wps:cNvPr id="22" name="Oval 22"/>
                            <wps:cNvSpPr/>
                            <wps:spPr>
                              <a:xfrm>
                                <a:off x="389890" y="236855"/>
                                <a:ext cx="1989455" cy="1989109"/>
                              </a:xfrm>
                              <a:prstGeom prst="ellipse">
                                <a:avLst/>
                              </a:prstGeom>
                              <a:noFill/>
                              <a:ln w="12700"/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7" name="Straight Connector 27"/>
                            <wps:cNvCnPr/>
                            <wps:spPr>
                              <a:xfrm>
                                <a:off x="168910" y="1244600"/>
                                <a:ext cx="2431838" cy="0"/>
                              </a:xfrm>
                              <a:prstGeom prst="line">
                                <a:avLst/>
                              </a:prstGeom>
                              <a:ln w="15875"/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8" name="Straight Connector 28"/>
                            <wps:cNvCnPr/>
                            <wps:spPr>
                              <a:xfrm>
                                <a:off x="1388745" y="0"/>
                                <a:ext cx="0" cy="2429510"/>
                              </a:xfrm>
                              <a:prstGeom prst="line">
                                <a:avLst/>
                              </a:prstGeom>
                              <a:ln w="15875"/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37" name="Text Box 37"/>
                          <wps:cNvSpPr txBox="1"/>
                          <wps:spPr>
                            <a:xfrm>
                              <a:off x="2867859" y="1285097"/>
                              <a:ext cx="508590" cy="41821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1FBDB755" w14:textId="77777777" w:rsidR="006C6AB2" w:rsidRPr="00FC21E4" w:rsidRDefault="006C6AB2" w:rsidP="001D3A08">
                                <w:pPr>
                                  <w:rPr>
                                    <w:rFonts w:ascii="Arial" w:hAnsi="Arial" w:cs="Arial"/>
                                    <w:i/>
                                  </w:rPr>
                                </w:pPr>
                                <w:proofErr w:type="gramStart"/>
                                <w:r w:rsidRPr="00FC21E4">
                                  <w:rPr>
                                    <w:rFonts w:ascii="Arial" w:hAnsi="Arial" w:cs="Arial"/>
                                    <w:i/>
                                  </w:rPr>
                                  <w:t>u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1" name="Text Box 41"/>
                          <wps:cNvSpPr txBox="1"/>
                          <wps:spPr>
                            <a:xfrm>
                              <a:off x="1556099" y="-52411"/>
                              <a:ext cx="407879" cy="3916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C2F07AD" w14:textId="77777777" w:rsidR="006C6AB2" w:rsidRPr="00FC21E4" w:rsidRDefault="006C6AB2" w:rsidP="001D3A08">
                                <w:pPr>
                                  <w:rPr>
                                    <w:rFonts w:ascii="Arial" w:hAnsi="Arial" w:cs="Arial"/>
                                    <w:i/>
                                  </w:rPr>
                                </w:pPr>
                                <w:proofErr w:type="gramStart"/>
                                <w:r w:rsidRPr="00FC21E4">
                                  <w:rPr>
                                    <w:rFonts w:ascii="Arial" w:hAnsi="Arial" w:cs="Arial"/>
                                    <w:i/>
                                  </w:rPr>
                                  <w:t>v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2" name="Oval 42"/>
                          <wps:cNvSpPr/>
                          <wps:spPr>
                            <a:xfrm>
                              <a:off x="700405" y="1482725"/>
                              <a:ext cx="93980" cy="9398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3" name="Oval 43"/>
                          <wps:cNvSpPr/>
                          <wps:spPr>
                            <a:xfrm>
                              <a:off x="1698625" y="1480185"/>
                              <a:ext cx="93980" cy="8572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4" name="Oval 44"/>
                          <wps:cNvSpPr/>
                          <wps:spPr>
                            <a:xfrm>
                              <a:off x="2689225" y="1477645"/>
                              <a:ext cx="93980" cy="9398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5" name="Text Box 45"/>
                          <wps:cNvSpPr txBox="1"/>
                          <wps:spPr>
                            <a:xfrm>
                              <a:off x="396613" y="1458036"/>
                              <a:ext cx="387950" cy="3745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34662D8" w14:textId="4ECC3C5B" w:rsidR="006C6AB2" w:rsidRPr="00FC21E4" w:rsidRDefault="006C6AB2" w:rsidP="001D3A08">
                                <w:pPr>
                                  <w:rPr>
                                    <w:rFonts w:ascii="Arial" w:hAnsi="Arial" w:cs="Arial"/>
                                    <w:vertAlign w:val="subscript"/>
                                  </w:rPr>
                                </w:pPr>
                                <w:r w:rsidRPr="00FC21E4">
                                  <w:rPr>
                                    <w:rFonts w:ascii="Arial" w:hAnsi="Arial" w:cs="Arial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6" name="Text Box 46"/>
                          <wps:cNvSpPr txBox="1"/>
                          <wps:spPr>
                            <a:xfrm>
                              <a:off x="2617401" y="1443345"/>
                              <a:ext cx="453138" cy="4062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E4AE0FE" w14:textId="66F532EF" w:rsidR="006C6AB2" w:rsidRPr="00FC21E4" w:rsidRDefault="006C6AB2" w:rsidP="001D3A08">
                                <w:pPr>
                                  <w:rPr>
                                    <w:rFonts w:ascii="Arial" w:hAnsi="Arial" w:cs="Arial"/>
                                    <w:vertAlign w:val="subscript"/>
                                  </w:rPr>
                                </w:pPr>
                                <w:r w:rsidRPr="00FC21E4">
                                  <w:rPr>
                                    <w:rFonts w:ascii="Arial" w:hAnsi="Arial" w:cs="Arial"/>
                                  </w:rPr>
                                  <w:t>Q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7" name="Text Box 47"/>
                          <wps:cNvSpPr txBox="1"/>
                          <wps:spPr>
                            <a:xfrm>
                              <a:off x="1371042" y="1445923"/>
                              <a:ext cx="494357" cy="4867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19A65907" w14:textId="77777777" w:rsidR="006C6AB2" w:rsidRPr="00FC21E4" w:rsidRDefault="006C6AB2" w:rsidP="001D3A08">
                                <w:pPr>
                                  <w:rPr>
                                    <w:rFonts w:ascii="Arial" w:hAnsi="Arial" w:cs="Arial"/>
                                    <w:vertAlign w:val="subscript"/>
                                  </w:rPr>
                                </w:pPr>
                                <w:r w:rsidRPr="00FC21E4">
                                  <w:rPr>
                                    <w:rFonts w:ascii="Arial" w:hAnsi="Arial" w:cs="Arial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74" name="Straight Connector 74"/>
                        <wps:cNvCnPr/>
                        <wps:spPr>
                          <a:xfrm>
                            <a:off x="171450" y="980440"/>
                            <a:ext cx="1347470" cy="0"/>
                          </a:xfrm>
                          <a:prstGeom prst="line">
                            <a:avLst/>
                          </a:prstGeom>
                          <a:ln w="31750">
                            <a:solidFill>
                              <a:schemeClr val="accent6">
                                <a:lumMod val="75000"/>
                              </a:schemeClr>
                            </a:solidFill>
                            <a:tailEnd type="arrow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33" o:spid="_x0000_s1054" style="position:absolute;margin-left:38pt;margin-top:7.75pt;width:158.95pt;height:140.7pt;z-index:251629568;mso-width-relative:margin;mso-height-relative:margin" coordorigin="-52537,-33667" coordsize="2004547,1777377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">
                <v:group id="Group 12" o:spid="_x0000_s1055" style="position:absolute;left:-52537;top:-33667;width:2004547;height:1777377" coordorigin="396613,-52411" coordsize="2979836,2767036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">
                  <v:group id="Group 17" o:spid="_x0000_s1056" style="position:absolute;left:525145;top:285115;width:2431838;height:2429510" coordorigin="168910" coordsize="2431838,242951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">
                    <v:oval id="Oval 22" o:spid="_x0000_s1057" style="position:absolute;left:389890;top:236855;width:1989455;height:1989109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dyqN7xAAA&#10;ANsAAAAPAAAAZHJzL2Rvd25yZXYueG1sRI9BawIxFITvBf9DeEIvRbNuUcpqFBFL91KhWvT6SF43&#10;SzcvyyZ1t/++EYQeh5n5hlltBteIK3Wh9qxgNs1AEGtvaq4UfJ5eJy8gQkQ22HgmBb8UYLMePayw&#10;ML7nD7oeYyUShEOBCmyMbSFl0JYchqlviZP35TuHMcmukqbDPsFdI/MsW0iHNacFiy3tLOnv449T&#10;0HtdX55KudjOn0/2UJ737/ptr9TjeNguQUQa4n/43i6NgjyH25f0A+T6D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ncqje8QAAADbAAAADwAAAAAAAAAAAAAAAACXAgAAZHJzL2Rv&#10;d25yZXYueG1sUEsFBgAAAAAEAAQA9QAAAIgDAAAAAA==&#10;" filled="f" strokecolor="#4579b8 [3044]" strokeweight="1pt">
                      <v:shadow on="t" opacity="22937f" mv:blur="40000f" origin=",.5" offset="0,23000emu"/>
                    </v:oval>
                    <v:line id="Straight Connector 27" o:spid="_x0000_s1058" style="position:absolute;visibility:visible;mso-wrap-style:square" from="168910,1244600" to="2600748,12446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bNJWMIAAADbAAAADwAAAGRycy9kb3ducmV2LnhtbESP3YrCMBSE7wXfIRxh7zT1h61Uo4gg&#10;3Uv/HuBsc7YtNieliW18+82CsJfDzHzDbPfBNKKnztWWFcxnCQjiwuqaSwX322m6BuE8ssbGMil4&#10;kYP9bjzaYqbtwBfqr74UEcIuQwWV920mpSsqMuhmtiWO3o/tDPoou1LqDocIN41cJMmnNFhzXKiw&#10;pWNFxeP6NArCMl/3w+V1zr/PT7OqH2luQqrUxyQcNiA8Bf8ffre/tIJFCn9f4g+Qu18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XbNJWMIAAADbAAAADwAAAAAAAAAAAAAA&#10;AAChAgAAZHJzL2Rvd25yZXYueG1sUEsFBgAAAAAEAAQA+QAAAJADAAAAAA==&#10;" strokecolor="#4f81bd [3204]" strokeweight="1.25pt">
                      <v:shadow on="t" opacity="24903f" mv:blur="40000f" origin=",.5" offset="0,20000emu"/>
                    </v:line>
                    <v:line id="Straight Connector 28" o:spid="_x0000_s1059" style="position:absolute;visibility:visible;mso-wrap-style:square" from="1388745,0" to="1388745,242951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CzdKr8AAADbAAAADwAAAGRycy9kb3ducmV2LnhtbERPy4rCMBTdC/MP4Qqz01RHRqmmMghS&#10;lz7mA+4017a0uSlNbOPfm4Uwy8N57/bBtGKg3tWWFSzmCQjiwuqaSwW/t+NsA8J5ZI2tZVLwJAf7&#10;7GOyw1TbkS80XH0pYgi7FBVU3neplK6oyKCb2444cnfbG/QR9qXUPY4x3LRymSTf0mDNsaHCjg4V&#10;Fc31YRSEr3wzjJfnOf87P8yqbta5CWulPqfhZwvCU/D/4rf7pBUs49j4Jf4Amb0A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LCzdKr8AAADbAAAADwAAAAAAAAAAAAAAAACh&#10;AgAAZHJzL2Rvd25yZXYueG1sUEsFBgAAAAAEAAQA+QAAAI0DAAAAAA==&#10;" strokecolor="#4f81bd [3204]" strokeweight="1.25pt">
                      <v:shadow on="t" opacity="24903f" mv:blur="40000f" origin=",.5" offset="0,20000emu"/>
                    </v:line>
                  </v:group>
                  <v:shape id="Text Box 37" o:spid="_x0000_s1060" type="#_x0000_t202" style="position:absolute;left:2867859;top:1285097;width:508590;height:418217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Y3BHtxAAA&#10;ANsAAAAPAAAAZHJzL2Rvd25yZXYueG1sRI9PawIxFMTvBb9DeEJvmtSqbbcbRSyCp4pWC709Nm//&#10;4OZl2aTu+u0bQehxmJnfMOmyt7W4UOsrxxqexgoEceZMxYWG49dm9ArCB2SDtWPScCUPy8XgIcXE&#10;uI73dDmEQkQI+wQ1lCE0iZQ+K8miH7uGOHq5ay2GKNtCmha7CLe1nCg1lxYrjgslNrQuKTsffq2G&#10;02f+8z1Vu+LDzprO9UqyfZNaPw771TuIQH34D9/bW6Ph+QVuX+IPkIs/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mNwR7cQAAADbAAAADwAAAAAAAAAAAAAAAACXAgAAZHJzL2Rv&#10;d25yZXYueG1sUEsFBgAAAAAEAAQA9QAAAIgDAAAAAA==&#10;" filled="f" stroked="f">
                    <v:textbox>
                      <w:txbxContent>
                        <w:p w14:paraId="1FBDB755" w14:textId="77777777" w:rsidR="006C6AB2" w:rsidRPr="00FC21E4" w:rsidRDefault="006C6AB2" w:rsidP="001D3A08">
                          <w:pPr>
                            <w:rPr>
                              <w:rFonts w:ascii="Arial" w:hAnsi="Arial" w:cs="Arial"/>
                              <w:i/>
                            </w:rPr>
                          </w:pPr>
                          <w:r w:rsidRPr="00FC21E4">
                            <w:rPr>
                              <w:rFonts w:ascii="Arial" w:hAnsi="Arial" w:cs="Arial"/>
                              <w:i/>
                            </w:rPr>
                            <w:t>u</w:t>
                          </w:r>
                        </w:p>
                      </w:txbxContent>
                    </v:textbox>
                  </v:shape>
                  <v:shape id="Text Box 41" o:spid="_x0000_s1061" type="#_x0000_t202" style="position:absolute;left:1556099;top:-52411;width:407879;height:391612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gf19/wgAA&#10;ANsAAAAPAAAAZHJzL2Rvd25yZXYueG1sRI9Bi8IwFITvwv6H8IS9aaKoaNcoi7LgSVF3hb09mmdb&#10;bF5KE23990YQPA4z8w0zX7a2FDeqfeFYw6CvQBCnzhScafg9/vSmIHxANlg6Jg138rBcfHTmmBjX&#10;8J5uh5CJCGGfoIY8hCqR0qc5WfR9VxFH7+xqiyHKOpOmxibCbSmHSk2kxYLjQo4VrXJKL4er1fC3&#10;Pf+fRmqXre24alyrJNuZ1Pqz235/gQjUhnf41d4YDaMBPL/EHyAXD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CB/X3/CAAAA2wAAAA8AAAAAAAAAAAAAAAAAlwIAAGRycy9kb3du&#10;cmV2LnhtbFBLBQYAAAAABAAEAPUAAACGAwAAAAA=&#10;" filled="f" stroked="f">
                    <v:textbox>
                      <w:txbxContent>
                        <w:p w14:paraId="4C2F07AD" w14:textId="77777777" w:rsidR="006C6AB2" w:rsidRPr="00FC21E4" w:rsidRDefault="006C6AB2" w:rsidP="001D3A08">
                          <w:pPr>
                            <w:rPr>
                              <w:rFonts w:ascii="Arial" w:hAnsi="Arial" w:cs="Arial"/>
                              <w:i/>
                            </w:rPr>
                          </w:pPr>
                          <w:r w:rsidRPr="00FC21E4">
                            <w:rPr>
                              <w:rFonts w:ascii="Arial" w:hAnsi="Arial" w:cs="Arial"/>
                              <w:i/>
                            </w:rPr>
                            <w:t>v</w:t>
                          </w:r>
                        </w:p>
                      </w:txbxContent>
                    </v:textbox>
                  </v:shape>
                  <v:oval id="Oval 42" o:spid="_x0000_s1062" style="position:absolute;left:700405;top:1482725;width:93980;height:939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59lNpwwAA&#10;ANsAAAAPAAAAZHJzL2Rvd25yZXYueG1sRI9Ba8JAFITvQv/D8gpeRDcNVSS6ihUEezSW4vGZfSZp&#10;s29jdjXx37uC4HGYmW+Y+bIzlbhS40rLCj5GEQjizOqScwU/+81wCsJ5ZI2VZVJwIwfLxVtvjom2&#10;Le/omvpcBAi7BBUU3teJlC4ryKAb2Zo4eCfbGPRBNrnUDbYBbioZR9FEGiw5LBRY07qg7D+9GAVf&#10;lE3i4/fferBZtb8Hn47xPKiV6r93qxkIT51/hZ/trVbwGcPjS/gBcnEH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59lNpwwAAANsAAAAPAAAAAAAAAAAAAAAAAJcCAABkcnMvZG93&#10;bnJldi54bWxQSwUGAAAAAAQABAD1AAAAhwMAAAAA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43" o:spid="_x0000_s1063" style="position:absolute;left:1698625;top:1480185;width:93980;height:85725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WuvbyxQAA&#10;ANsAAAAPAAAAZHJzL2Rvd25yZXYueG1sRI9Ba8JAFITvQv/D8gq9SN3Uaiipm6CCUI9GKT2+Zl+T&#10;tNm3Mbs18d+7guBxmJlvmEU2mEacqHO1ZQUvkwgEcWF1zaWCw37z/AbCeWSNjWVScCYHWfowWmCi&#10;bc87OuW+FAHCLkEFlfdtIqUrKjLoJrYlDt6P7Qz6ILtS6g77ADeNnEZRLA3WHBYqbGldUfGX/xsF&#10;Kyri6ff2dz3eLPvPL5/P8ThulXp6HJbvIDwN/h6+tT+0gtkrXL+EHyDTC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Ba69vLFAAAA2wAAAA8AAAAAAAAAAAAAAAAAlwIAAGRycy9k&#10;b3ducmV2LnhtbFBLBQYAAAAABAAEAPUAAACJAwAAAAA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44" o:spid="_x0000_s1064" style="position:absolute;left:2689225;top:1477645;width:93980;height:939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ZU26GwwAA&#10;ANsAAAAPAAAAZHJzL2Rvd25yZXYueG1sRI9Bi8IwFITvC/6H8AQvoqniinSNooKgx60iHt82z7ba&#10;vNQm2vrvzcLCHoeZ+YaZL1tTiifVrrCsYDSMQBCnVhecKTgetoMZCOeRNZaWScGLHCwXnY85xto2&#10;/E3PxGciQNjFqCD3voqldGlOBt3QVsTBu9jaoA+yzqSusQlwU8pxFE2lwYLDQo4VbXJKb8nDKFhT&#10;Oh3/7K+b/nbVnM4++cR7v1Kq121XXyA8tf4//NfeaQWTCfx+CT9ALt4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ZU26GwwAAANsAAAAPAAAAAAAAAAAAAAAAAJcCAABkcnMvZG93&#10;bnJldi54bWxQSwUGAAAAAAQABAD1AAAAhwMAAAAA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shape id="Text Box 45" o:spid="_x0000_s1065" type="#_x0000_t202" style="position:absolute;left:396613;top:1458036;width:387950;height:374558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fRFl8wwAA&#10;ANsAAAAPAAAAZHJzL2Rvd25yZXYueG1sRI9Ba8JAFITvgv9heYI3s2sxUtOsUloKnlq0rdDbI/tM&#10;gtm3IbtN0n/fFQSPw8x8w+S70Taip87XjjUsEwWCuHCm5lLD1+fb4hGED8gGG8ek4Y887LbTSY6Z&#10;cQMfqD+GUkQI+ww1VCG0mZS+qMiiT1xLHL2z6yyGKLtSmg6HCLeNfFBqLS3WHBcqbOmlouJy/LUa&#10;vt/PP6eV+ihfbdoOblSS7UZqPZ+Nz08gAo3hHr6190bDKoXrl/gD5PYf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fRFl8wwAAANsAAAAPAAAAAAAAAAAAAAAAAJcCAABkcnMvZG93&#10;bnJldi54bWxQSwUGAAAAAAQABAD1AAAAhwMAAAAA&#10;" filled="f" stroked="f">
                    <v:textbox>
                      <w:txbxContent>
                        <w:p w14:paraId="434662D8" w14:textId="4ECC3C5B" w:rsidR="006C6AB2" w:rsidRPr="00FC21E4" w:rsidRDefault="006C6AB2" w:rsidP="001D3A08">
                          <w:pPr>
                            <w:rPr>
                              <w:rFonts w:ascii="Arial" w:hAnsi="Arial" w:cs="Arial"/>
                              <w:vertAlign w:val="subscript"/>
                            </w:rPr>
                          </w:pPr>
                          <w:r w:rsidRPr="00FC21E4">
                            <w:rPr>
                              <w:rFonts w:ascii="Arial" w:hAnsi="Arial" w:cs="Arial"/>
                            </w:rPr>
                            <w:t>P</w:t>
                          </w:r>
                        </w:p>
                      </w:txbxContent>
                    </v:textbox>
                  </v:shape>
                  <v:shape id="Text Box 46" o:spid="_x0000_s1066" type="#_x0000_t202" style="position:absolute;left:2617401;top:1443345;width:453138;height:40627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vlscLwgAA&#10;ANsAAAAPAAAAZHJzL2Rvd25yZXYueG1sRI9Pi8IwFMTvC36H8IS9rYmLilajiIuwJ2X9B94ezbMt&#10;Ni+libZ+eyMseBxm5jfMbNHaUtyp9oVjDf2eAkGcOlNwpuGwX3+NQfiAbLB0TBoe5GEx73zMMDGu&#10;4T+670ImIoR9ghryEKpESp/mZNH3XEUcvYurLYYo60yaGpsIt6X8VmokLRYcF3KsaJVTet3drIbj&#10;5nI+DdQ2+7HDqnGtkmwnUuvPbrucggjUhnf4v/1rNAxG8PoSf4CcPwE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K+WxwvCAAAA2wAAAA8AAAAAAAAAAAAAAAAAlwIAAGRycy9kb3du&#10;cmV2LnhtbFBLBQYAAAAABAAEAPUAAACGAwAAAAA=&#10;" filled="f" stroked="f">
                    <v:textbox>
                      <w:txbxContent>
                        <w:p w14:paraId="7E4AE0FE" w14:textId="66F532EF" w:rsidR="006C6AB2" w:rsidRPr="00FC21E4" w:rsidRDefault="006C6AB2" w:rsidP="001D3A08">
                          <w:pPr>
                            <w:rPr>
                              <w:rFonts w:ascii="Arial" w:hAnsi="Arial" w:cs="Arial"/>
                              <w:vertAlign w:val="subscript"/>
                            </w:rPr>
                          </w:pPr>
                          <w:r w:rsidRPr="00FC21E4">
                            <w:rPr>
                              <w:rFonts w:ascii="Arial" w:hAnsi="Arial" w:cs="Arial"/>
                            </w:rPr>
                            <w:t>Q</w:t>
                          </w:r>
                        </w:p>
                      </w:txbxContent>
                    </v:textbox>
                  </v:shape>
                  <v:shape id="Text Box 47" o:spid="_x0000_s1067" type="#_x0000_t202" style="position:absolute;left:1371042;top:1445923;width:494357;height:486738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A2mKQxAAA&#10;ANsAAAAPAAAAZHJzL2Rvd25yZXYueG1sRI9Ba8JAFITvBf/D8gRvuqvYVtNsRJRCTy2mKnh7ZJ9J&#10;aPZtyG5N+u+7BaHHYWa+YdLNYBtxo87XjjXMZwoEceFMzaWG4+frdAXCB2SDjWPS8EMeNtnoIcXE&#10;uJ4PdMtDKSKEfYIaqhDaREpfVGTRz1xLHL2r6yyGKLtSmg77CLeNXCj1JC3WHBcqbGlXUfGVf1sN&#10;p/fr5bxUH+XePra9G5Rku5ZaT8bD9gVEoCH8h+/tN6Nh+Qx/X+IPkNkv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wNpikMQAAADbAAAADwAAAAAAAAAAAAAAAACXAgAAZHJzL2Rv&#10;d25yZXYueG1sUEsFBgAAAAAEAAQA9QAAAIgDAAAAAA==&#10;" filled="f" stroked="f">
                    <v:textbox>
                      <w:txbxContent>
                        <w:p w14:paraId="19A65907" w14:textId="77777777" w:rsidR="006C6AB2" w:rsidRPr="00FC21E4" w:rsidRDefault="006C6AB2" w:rsidP="001D3A08">
                          <w:pPr>
                            <w:rPr>
                              <w:rFonts w:ascii="Arial" w:hAnsi="Arial" w:cs="Arial"/>
                              <w:vertAlign w:val="subscript"/>
                            </w:rPr>
                          </w:pPr>
                          <w:r w:rsidRPr="00FC21E4">
                            <w:rPr>
                              <w:rFonts w:ascii="Arial" w:hAnsi="Arial" w:cs="Arial"/>
                            </w:rPr>
                            <w:t>O</w:t>
                          </w:r>
                        </w:p>
                      </w:txbxContent>
                    </v:textbox>
                  </v:shape>
                </v:group>
                <v:line id="Straight Connector 74" o:spid="_x0000_s1068" style="position:absolute;visibility:visible;mso-wrap-style:square" from="171450,980440" to="1518920,9804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5AKF+cAAAADbAAAADwAAAGRycy9kb3ducmV2LnhtbESPQYvCMBSE7wv+h/AEb2vqsqxSjSKC&#10;IHvT7cHjo3kmoc1LaaLWf78RBI/DzHzDrDaDb8WN+ugCK5hNCxDEddCOjYLqb/+5ABETssY2MCl4&#10;UITNevSxwlKHOx/pdkpGZAjHEhXYlLpSylhb8hinoSPO3iX0HlOWvZG6x3uG+1Z+FcWP9Og4L1js&#10;aGepbk5Xr+B8PhhpHrZaUPydx8Y1R6crpSbjYbsEkWhI7/CrfdAK5t/w/JJ/gFz/Aw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OQChfnAAAAA2wAAAA8AAAAAAAAAAAAAAAAA&#10;oQIAAGRycy9kb3ducmV2LnhtbFBLBQYAAAAABAAEAPkAAACOAwAAAAA=&#10;" strokecolor="#e36c0a [2409]" strokeweight="2.5pt">
                  <v:stroke endarrow="open"/>
                  <v:shadow on="t" opacity="24903f" mv:blur="40000f" origin=",.5" offset="0,20000emu"/>
                </v:line>
                <w10:wrap type="through"/>
              </v:group>
            </w:pict>
          </mc:Fallback>
        </mc:AlternateContent>
      </w:r>
    </w:p>
    <w:p w14:paraId="6FD04EA2" w14:textId="3C6921F5" w:rsidR="001D3A08" w:rsidRDefault="001D3A08" w:rsidP="00F140ED">
      <w:pPr>
        <w:pStyle w:val="NormalArial"/>
      </w:pPr>
    </w:p>
    <w:p w14:paraId="25658800" w14:textId="5BC10F0D" w:rsidR="001D3A08" w:rsidRDefault="001D3A08" w:rsidP="00F140ED">
      <w:pPr>
        <w:pStyle w:val="NormalArial"/>
      </w:pPr>
    </w:p>
    <w:p w14:paraId="431F3840" w14:textId="658828CE" w:rsidR="001D3A08" w:rsidRDefault="00A0288D" w:rsidP="00F140ED">
      <w:pPr>
        <w:pStyle w:val="NormalArial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35712" behindDoc="0" locked="0" layoutInCell="1" allowOverlap="1" wp14:anchorId="33925668" wp14:editId="38275AEB">
                <wp:simplePos x="0" y="0"/>
                <wp:positionH relativeFrom="column">
                  <wp:posOffset>2121112</wp:posOffset>
                </wp:positionH>
                <wp:positionV relativeFrom="paragraph">
                  <wp:posOffset>140970</wp:posOffset>
                </wp:positionV>
                <wp:extent cx="821055" cy="321310"/>
                <wp:effectExtent l="76200" t="25400" r="118745" b="135890"/>
                <wp:wrapNone/>
                <wp:docPr id="62" name="Group 6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21055" cy="321310"/>
                          <a:chOff x="0" y="0"/>
                          <a:chExt cx="821055" cy="321310"/>
                        </a:xfrm>
                      </wpg:grpSpPr>
                      <wps:wsp>
                        <wps:cNvPr id="60" name="Elbow Connector 60"/>
                        <wps:cNvCnPr/>
                        <wps:spPr>
                          <a:xfrm flipV="1">
                            <a:off x="0" y="16510"/>
                            <a:ext cx="821055" cy="304800"/>
                          </a:xfrm>
                          <a:prstGeom prst="bentConnector3">
                            <a:avLst>
                              <a:gd name="adj1" fmla="val -1559"/>
                            </a:avLst>
                          </a:prstGeom>
                          <a:ln w="12700">
                            <a:solidFill>
                              <a:schemeClr val="accent3">
                                <a:lumMod val="75000"/>
                              </a:schemeClr>
                            </a:solidFill>
                            <a:prstDash val="sysDash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1" name="Straight Arrow Connector 61"/>
                        <wps:cNvCnPr/>
                        <wps:spPr>
                          <a:xfrm>
                            <a:off x="798830" y="0"/>
                            <a:ext cx="0" cy="31369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accent3">
                                <a:lumMod val="75000"/>
                              </a:schemeClr>
                            </a:solidFill>
                            <a:prstDash val="sysDash"/>
                            <a:tailEnd type="arrow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62" o:spid="_x0000_s1026" style="position:absolute;margin-left:167pt;margin-top:11.1pt;width:64.65pt;height:25.3pt;z-index:251635712" coordsize="821055,32131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">
                <v:shapetype id="_x0000_t34" coordsize="21600,21600" o:spt="34" o:oned="t" adj="10800" path="m0,0l@0,0@0,21600,21600,21600e" filled="f">
                  <v:stroke joinstyle="miter"/>
                  <v:formulas>
                    <v:f eqn="val #0"/>
                  </v:formulas>
                  <v:path arrowok="t" fillok="f" o:connecttype="none"/>
                  <v:handles>
                    <v:h position="#0,center"/>
                  </v:handles>
                  <o:lock v:ext="edit" shapetype="t"/>
                </v:shapetype>
                <v:shape id="Elbow Connector 60" o:spid="_x0000_s1027" type="#_x0000_t34" style="position:absolute;top:16510;width:821055;height:304800;flip:y;visibility:visible;mso-wrap-style:square" o:connectortype="elbow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" adj="-337" strokecolor="#76923c [2406]" strokeweight="1pt">
                  <v:stroke dashstyle="3 1"/>
                  <v:shadow on="t" opacity="24903f" mv:blur="40000f" origin=",.5" offset="0,20000emu"/>
                </v:shape>
                <v:shapetype id="_x0000_t32" coordsize="21600,21600" o:spt="32" o:oned="t" path="m0,0l21600,21600e" filled="f">
                  <v:path arrowok="t" fillok="f" o:connecttype="none"/>
                  <o:lock v:ext="edit" shapetype="t"/>
                </v:shapetype>
                <v:shape id="Straight Arrow Connector 61" o:spid="_x0000_s1028" type="#_x0000_t32" style="position:absolute;left:798830;width:0;height:31369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/TvXZcQAAADbAAAADwAAAGRycy9kb3ducmV2LnhtbESP3YrCMBCF7wXfIYywN6KpCiJdo4jo&#10;sqyi1F2EvRuasS02k9JErW9vBMHLw/n5ONN5Y0pxpdoVlhUM+hEI4tTqgjMFf7/r3gSE88gaS8uk&#10;4E4O5rN2a4qxtjdO6HrwmQgj7GJUkHtfxVK6NCeDrm8r4uCdbG3QB1lnUtd4C+OmlMMoGkuDBQdC&#10;jhUtc0rPh4sJkK/u/n873G2ONDomo93+8rPSXaU+Os3iE4Snxr/Dr/a3VjAewPNL+AFy9g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9O9dlxAAAANsAAAAPAAAAAAAAAAAA&#10;AAAAAKECAABkcnMvZG93bnJldi54bWxQSwUGAAAAAAQABAD5AAAAkgMAAAAA&#10;" strokecolor="#76923c [2406]" strokeweight="1pt">
                  <v:stroke dashstyle="3 1" endarrow="open"/>
                  <v:shadow on="t" opacity="24903f" mv:blur="40000f" origin=",.5" offset="0,20000emu"/>
                </v:shape>
              </v:group>
            </w:pict>
          </mc:Fallback>
        </mc:AlternateContent>
      </w:r>
    </w:p>
    <w:p w14:paraId="50DD54E9" w14:textId="1C7B34C7" w:rsidR="00303E20" w:rsidRDefault="003B3FB2" w:rsidP="00F140ED">
      <w:pPr>
        <w:pStyle w:val="NormalArial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36736" behindDoc="0" locked="0" layoutInCell="1" allowOverlap="1" wp14:anchorId="16E45938" wp14:editId="612DBE12">
                <wp:simplePos x="0" y="0"/>
                <wp:positionH relativeFrom="column">
                  <wp:posOffset>4834255</wp:posOffset>
                </wp:positionH>
                <wp:positionV relativeFrom="paragraph">
                  <wp:posOffset>149860</wp:posOffset>
                </wp:positionV>
                <wp:extent cx="787400" cy="508000"/>
                <wp:effectExtent l="0" t="0" r="0" b="0"/>
                <wp:wrapSquare wrapText="bothSides"/>
                <wp:docPr id="63" name="Text Box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874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0324FE9" w14:textId="7C72B291" w:rsidR="006C6AB2" w:rsidRPr="003B3FB2" w:rsidRDefault="006C6AB2" w:rsidP="003B3FB2">
                            <w:pPr>
                              <w:spacing w:before="240"/>
                              <w:rPr>
                                <w:rFonts w:ascii="Arial" w:hAnsi="Arial" w:cs="Arial"/>
                                <w:vertAlign w:val="subscript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Stage 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63" o:spid="_x0000_s1069" type="#_x0000_t202" style="position:absolute;margin-left:380.65pt;margin-top:11.8pt;width:62pt;height:40pt;z-index:2516367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" filled="f" stroked="f">
                <v:textbox>
                  <w:txbxContent>
                    <w:p w14:paraId="60324FE9" w14:textId="7C72B291" w:rsidR="0042220E" w:rsidRPr="003B3FB2" w:rsidRDefault="00CE6152" w:rsidP="003B3FB2">
                      <w:pPr>
                        <w:spacing w:before="240"/>
                        <w:rPr>
                          <w:rFonts w:ascii="Arial" w:hAnsi="Arial" w:cs="Arial"/>
                          <w:vertAlign w:val="subscript"/>
                        </w:rPr>
                      </w:pPr>
                      <w:r>
                        <w:rPr>
                          <w:rFonts w:ascii="Arial" w:hAnsi="Arial" w:cs="Arial"/>
                        </w:rPr>
                        <w:t>Stage 0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2D6F7AA3" w14:textId="6303EFF4" w:rsidR="00297165" w:rsidRDefault="00297165"/>
    <w:p w14:paraId="28C08427" w14:textId="77777777" w:rsidR="00297165" w:rsidRDefault="00297165"/>
    <w:p w14:paraId="7C9A83D6" w14:textId="77777777" w:rsidR="00297165" w:rsidRDefault="00297165"/>
    <w:p w14:paraId="4EC0A75F" w14:textId="77777777" w:rsidR="00297165" w:rsidRDefault="00297165"/>
    <w:p w14:paraId="4FE1C073" w14:textId="77777777" w:rsidR="00297165" w:rsidRDefault="00297165"/>
    <w:p w14:paraId="22A0ECEC" w14:textId="77777777" w:rsidR="00297165" w:rsidRDefault="00297165"/>
    <w:p w14:paraId="12ADD7DA" w14:textId="77777777" w:rsidR="00297165" w:rsidRDefault="00297165"/>
    <w:p w14:paraId="323E8FED" w14:textId="77777777" w:rsidR="00297165" w:rsidRDefault="00297165"/>
    <w:p w14:paraId="0096DA47" w14:textId="623BE574" w:rsidR="00AB2B56" w:rsidRDefault="003B3FB2">
      <w:pPr>
        <w:rPr>
          <w:rFonts w:ascii="Arial" w:hAnsi="Arial" w:cs="Arial"/>
        </w:rPr>
      </w:pPr>
      <w:r>
        <w:rPr>
          <w:rFonts w:ascii="Arial" w:hAnsi="Arial" w:cs="Arial"/>
        </w:rPr>
        <w:t>The require</w:t>
      </w:r>
      <w:r w:rsidR="00AB2B56">
        <w:rPr>
          <w:rFonts w:ascii="Arial" w:hAnsi="Arial" w:cs="Arial"/>
        </w:rPr>
        <w:t xml:space="preserve">ments for each diagram are: </w:t>
      </w:r>
    </w:p>
    <w:p w14:paraId="2EDE7260" w14:textId="77777777" w:rsidR="00AB2B56" w:rsidRDefault="00AB2B56" w:rsidP="00AB2B56">
      <w:pPr>
        <w:pStyle w:val="ListParagraph"/>
        <w:numPr>
          <w:ilvl w:val="0"/>
          <w:numId w:val="3"/>
        </w:numPr>
        <w:rPr>
          <w:rFonts w:ascii="Arial" w:hAnsi="Arial" w:cs="Arial"/>
        </w:rPr>
      </w:pPr>
      <w:r>
        <w:rPr>
          <w:rFonts w:ascii="Arial" w:hAnsi="Arial" w:cs="Arial"/>
        </w:rPr>
        <w:t>M</w:t>
      </w:r>
      <w:r w:rsidR="003B3FB2" w:rsidRPr="00AB2B56">
        <w:rPr>
          <w:rFonts w:ascii="Arial" w:hAnsi="Arial" w:cs="Arial"/>
        </w:rPr>
        <w:t>ust clearly indicate a continuous transformation from the prior diagram</w:t>
      </w:r>
    </w:p>
    <w:p w14:paraId="4D1978E6" w14:textId="730E7424" w:rsidR="000B5F53" w:rsidRDefault="000B5F53" w:rsidP="000B5F53">
      <w:pPr>
        <w:pStyle w:val="ListParagraph"/>
        <w:numPr>
          <w:ilvl w:val="1"/>
          <w:numId w:val="3"/>
        </w:numPr>
        <w:rPr>
          <w:rFonts w:ascii="Arial" w:hAnsi="Arial" w:cs="Arial"/>
        </w:rPr>
      </w:pPr>
      <w:r>
        <w:rPr>
          <w:rFonts w:ascii="Arial" w:hAnsi="Arial" w:cs="Arial"/>
        </w:rPr>
        <w:lastRenderedPageBreak/>
        <w:t>The rotation trajectory from the prior diagram will be indicated in dashed orange</w:t>
      </w:r>
    </w:p>
    <w:p w14:paraId="5459F589" w14:textId="2FBAAD96" w:rsidR="000B5F53" w:rsidRDefault="000B5F53" w:rsidP="000B5F53">
      <w:pPr>
        <w:pStyle w:val="ListParagraph"/>
        <w:numPr>
          <w:ilvl w:val="1"/>
          <w:numId w:val="3"/>
        </w:numPr>
        <w:rPr>
          <w:rFonts w:ascii="Arial" w:hAnsi="Arial" w:cs="Arial"/>
        </w:rPr>
      </w:pPr>
      <w:r>
        <w:rPr>
          <w:rFonts w:ascii="Arial" w:hAnsi="Arial" w:cs="Arial"/>
        </w:rPr>
        <w:t>The new rotation trajectory is indicated in solid orange</w:t>
      </w:r>
    </w:p>
    <w:p w14:paraId="13003514" w14:textId="43ABFEA4" w:rsidR="00AB2B56" w:rsidRDefault="00AB2B56" w:rsidP="00AB2B56">
      <w:pPr>
        <w:pStyle w:val="ListParagraph"/>
        <w:numPr>
          <w:ilvl w:val="0"/>
          <w:numId w:val="3"/>
        </w:numPr>
        <w:rPr>
          <w:rFonts w:ascii="Arial" w:hAnsi="Arial" w:cs="Arial"/>
        </w:rPr>
      </w:pPr>
      <w:r>
        <w:rPr>
          <w:rFonts w:ascii="Arial" w:hAnsi="Arial" w:cs="Arial"/>
        </w:rPr>
        <w:t>Initial and final points of trajectory must be fixed at P (=Q)</w:t>
      </w:r>
    </w:p>
    <w:p w14:paraId="63E0D72E" w14:textId="77777777" w:rsidR="00AB2B56" w:rsidRDefault="00AB2B56" w:rsidP="00AB2B56">
      <w:pPr>
        <w:rPr>
          <w:rFonts w:ascii="Arial" w:hAnsi="Arial" w:cs="Arial"/>
        </w:rPr>
      </w:pPr>
    </w:p>
    <w:p w14:paraId="47BE6379" w14:textId="5275EF8F" w:rsidR="00AB2B56" w:rsidRDefault="00AB2B56" w:rsidP="00AB2B56">
      <w:pPr>
        <w:rPr>
          <w:rFonts w:ascii="Arial" w:hAnsi="Arial" w:cs="Arial"/>
        </w:rPr>
      </w:pPr>
      <w:r>
        <w:rPr>
          <w:rFonts w:ascii="Arial" w:hAnsi="Arial" w:cs="Arial"/>
        </w:rPr>
        <w:t xml:space="preserve">Also note that the point P is traversed 3 times during a 4 rotation rather than only twice as was the case for the 2 </w:t>
      </w:r>
      <w:proofErr w:type="gramStart"/>
      <w:r>
        <w:rPr>
          <w:rFonts w:ascii="Arial" w:hAnsi="Arial" w:cs="Arial"/>
        </w:rPr>
        <w:t>rotation</w:t>
      </w:r>
      <w:proofErr w:type="gramEnd"/>
      <w:r>
        <w:rPr>
          <w:rFonts w:ascii="Arial" w:hAnsi="Arial" w:cs="Arial"/>
        </w:rPr>
        <w:t>. Thus, this time we are free to move the middle point P during the deformation proc</w:t>
      </w:r>
      <w:r w:rsidR="008A307E">
        <w:rPr>
          <w:rFonts w:ascii="Arial" w:hAnsi="Arial" w:cs="Arial"/>
        </w:rPr>
        <w:t xml:space="preserve">ess. This is the key to why </w:t>
      </w:r>
      <w:r>
        <w:rPr>
          <w:rFonts w:ascii="Arial" w:hAnsi="Arial" w:cs="Arial"/>
        </w:rPr>
        <w:t>homotopy works here but not in the prior problem</w:t>
      </w:r>
      <w:r w:rsidR="008A307E">
        <w:rPr>
          <w:rFonts w:ascii="Arial" w:hAnsi="Arial" w:cs="Arial"/>
        </w:rPr>
        <w:t xml:space="preserve"> [2.12]</w:t>
      </w:r>
      <w:r>
        <w:rPr>
          <w:rFonts w:ascii="Arial" w:hAnsi="Arial" w:cs="Arial"/>
        </w:rPr>
        <w:t>.</w:t>
      </w:r>
    </w:p>
    <w:p w14:paraId="4D52E406" w14:textId="77777777" w:rsidR="00AB2B56" w:rsidRDefault="00AB2B56" w:rsidP="00AB2B56">
      <w:pPr>
        <w:rPr>
          <w:rFonts w:ascii="Arial" w:hAnsi="Arial" w:cs="Arial"/>
        </w:rPr>
      </w:pPr>
    </w:p>
    <w:p w14:paraId="00A73674" w14:textId="434B36F7" w:rsidR="00AB2B56" w:rsidRPr="00AB2B56" w:rsidRDefault="00AB2B56" w:rsidP="00AB2B56">
      <w:pPr>
        <w:rPr>
          <w:rFonts w:ascii="Arial" w:hAnsi="Arial" w:cs="Arial"/>
        </w:rPr>
      </w:pPr>
    </w:p>
    <w:p w14:paraId="57994EDF" w14:textId="2E6CD5B4" w:rsidR="00910B67" w:rsidRDefault="00910B67" w:rsidP="00910B67">
      <w:pPr>
        <w:ind w:left="67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506AA4C8" wp14:editId="3E587C07">
                <wp:simplePos x="0" y="0"/>
                <wp:positionH relativeFrom="column">
                  <wp:posOffset>203835</wp:posOffset>
                </wp:positionH>
                <wp:positionV relativeFrom="paragraph">
                  <wp:posOffset>40640</wp:posOffset>
                </wp:positionV>
                <wp:extent cx="4628515" cy="1802130"/>
                <wp:effectExtent l="0" t="0" r="0" b="102870"/>
                <wp:wrapThrough wrapText="bothSides">
                  <wp:wrapPolygon edited="0">
                    <wp:start x="5690" y="0"/>
                    <wp:lineTo x="4741" y="5175"/>
                    <wp:lineTo x="4623" y="5480"/>
                    <wp:lineTo x="2845" y="10047"/>
                    <wp:lineTo x="2845" y="15222"/>
                    <wp:lineTo x="4267" y="19789"/>
                    <wp:lineTo x="5927" y="22529"/>
                    <wp:lineTo x="6401" y="22529"/>
                    <wp:lineTo x="18728" y="22224"/>
                    <wp:lineTo x="18491" y="19789"/>
                    <wp:lineTo x="20269" y="18875"/>
                    <wp:lineTo x="20032" y="14918"/>
                    <wp:lineTo x="21455" y="14918"/>
                    <wp:lineTo x="21455" y="10047"/>
                    <wp:lineTo x="20032" y="10047"/>
                    <wp:lineTo x="20269" y="5175"/>
                    <wp:lineTo x="18610" y="5175"/>
                    <wp:lineTo x="18610" y="304"/>
                    <wp:lineTo x="6519" y="0"/>
                    <wp:lineTo x="5690" y="0"/>
                  </wp:wrapPolygon>
                </wp:wrapThrough>
                <wp:docPr id="113" name="Group 1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628515" cy="1802130"/>
                          <a:chOff x="0" y="-52069"/>
                          <a:chExt cx="4628515" cy="1802764"/>
                        </a:xfrm>
                      </wpg:grpSpPr>
                      <wpg:grpSp>
                        <wpg:cNvPr id="114" name="Group 114"/>
                        <wpg:cNvGrpSpPr/>
                        <wpg:grpSpPr>
                          <a:xfrm>
                            <a:off x="2691765" y="-39366"/>
                            <a:ext cx="1936750" cy="1783076"/>
                            <a:chOff x="413659" y="-61285"/>
                            <a:chExt cx="2879701" cy="2775910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g:grpSp>
                          <wpg:cNvPr id="115" name="Group 115"/>
                          <wpg:cNvGrpSpPr/>
                          <wpg:grpSpPr>
                            <a:xfrm>
                              <a:off x="525145" y="285115"/>
                              <a:ext cx="2431838" cy="2429510"/>
                              <a:chOff x="168910" y="0"/>
                              <a:chExt cx="2431838" cy="2429510"/>
                            </a:xfrm>
                          </wpg:grpSpPr>
                          <wps:wsp>
                            <wps:cNvPr id="116" name="Oval 116"/>
                            <wps:cNvSpPr/>
                            <wps:spPr>
                              <a:xfrm>
                                <a:off x="389890" y="236855"/>
                                <a:ext cx="1989455" cy="1989109"/>
                              </a:xfrm>
                              <a:prstGeom prst="ellipse">
                                <a:avLst/>
                              </a:prstGeom>
                              <a:noFill/>
                              <a:ln w="12700"/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17" name="Straight Connector 117"/>
                            <wps:cNvCnPr/>
                            <wps:spPr>
                              <a:xfrm>
                                <a:off x="168910" y="1244600"/>
                                <a:ext cx="2431838" cy="0"/>
                              </a:xfrm>
                              <a:prstGeom prst="line">
                                <a:avLst/>
                              </a:prstGeom>
                              <a:ln w="15875"/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8" name="Straight Connector 118"/>
                            <wps:cNvCnPr/>
                            <wps:spPr>
                              <a:xfrm>
                                <a:off x="1388745" y="0"/>
                                <a:ext cx="0" cy="2429510"/>
                              </a:xfrm>
                              <a:prstGeom prst="line">
                                <a:avLst/>
                              </a:prstGeom>
                              <a:ln w="15875"/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119" name="Text Box 119"/>
                          <wps:cNvSpPr txBox="1"/>
                          <wps:spPr>
                            <a:xfrm>
                              <a:off x="2867857" y="1287042"/>
                              <a:ext cx="425503" cy="3921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1840861F" w14:textId="77777777" w:rsidR="006C6AB2" w:rsidRPr="00E7328C" w:rsidRDefault="006C6AB2" w:rsidP="00910B67">
                                <w:pPr>
                                  <w:rPr>
                                    <w:rFonts w:ascii="Arial" w:hAnsi="Arial" w:cs="Arial"/>
                                    <w:i/>
                                  </w:rPr>
                                </w:pPr>
                                <w:proofErr w:type="gramStart"/>
                                <w:r w:rsidRPr="00E7328C">
                                  <w:rPr>
                                    <w:rFonts w:ascii="Arial" w:hAnsi="Arial" w:cs="Arial"/>
                                    <w:i/>
                                  </w:rPr>
                                  <w:t>u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0" name="Text Box 120"/>
                          <wps:cNvSpPr txBox="1"/>
                          <wps:spPr>
                            <a:xfrm>
                              <a:off x="1565539" y="-61285"/>
                              <a:ext cx="363923" cy="3729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F02D3D3" w14:textId="77777777" w:rsidR="006C6AB2" w:rsidRPr="00E7328C" w:rsidRDefault="006C6AB2" w:rsidP="00910B67">
                                <w:pPr>
                                  <w:rPr>
                                    <w:rFonts w:ascii="Arial" w:hAnsi="Arial" w:cs="Arial"/>
                                    <w:i/>
                                  </w:rPr>
                                </w:pPr>
                                <w:proofErr w:type="gramStart"/>
                                <w:r w:rsidRPr="00E7328C">
                                  <w:rPr>
                                    <w:rFonts w:ascii="Arial" w:hAnsi="Arial" w:cs="Arial"/>
                                    <w:i/>
                                  </w:rPr>
                                  <w:t>v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1" name="Oval 121"/>
                          <wps:cNvSpPr/>
                          <wps:spPr>
                            <a:xfrm>
                              <a:off x="700405" y="1482725"/>
                              <a:ext cx="93980" cy="9398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2" name="Oval 122"/>
                          <wps:cNvSpPr/>
                          <wps:spPr>
                            <a:xfrm>
                              <a:off x="1698625" y="1480185"/>
                              <a:ext cx="93980" cy="8572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3" name="Oval 123"/>
                          <wps:cNvSpPr/>
                          <wps:spPr>
                            <a:xfrm>
                              <a:off x="2689225" y="1477645"/>
                              <a:ext cx="93980" cy="9398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4" name="Text Box 124"/>
                          <wps:cNvSpPr txBox="1"/>
                          <wps:spPr>
                            <a:xfrm>
                              <a:off x="413659" y="1446541"/>
                              <a:ext cx="325634" cy="40079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EE54426" w14:textId="77777777" w:rsidR="006C6AB2" w:rsidRPr="00E7328C" w:rsidRDefault="006C6AB2" w:rsidP="00910B67">
                                <w:pPr>
                                  <w:rPr>
                                    <w:rFonts w:ascii="Arial" w:hAnsi="Arial" w:cs="Arial"/>
                                    <w:vertAlign w:val="subscript"/>
                                  </w:rPr>
                                </w:pPr>
                                <w:r w:rsidRPr="00E7328C">
                                  <w:rPr>
                                    <w:rFonts w:ascii="Arial" w:hAnsi="Arial" w:cs="Arial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5" name="Text Box 125"/>
                          <wps:cNvSpPr txBox="1"/>
                          <wps:spPr>
                            <a:xfrm>
                              <a:off x="2624954" y="1439370"/>
                              <a:ext cx="451250" cy="4079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AA213A4" w14:textId="77777777" w:rsidR="006C6AB2" w:rsidRPr="00E7328C" w:rsidRDefault="006C6AB2" w:rsidP="00910B67">
                                <w:pPr>
                                  <w:rPr>
                                    <w:rFonts w:ascii="Arial" w:hAnsi="Arial" w:cs="Arial"/>
                                    <w:vertAlign w:val="subscript"/>
                                  </w:rPr>
                                </w:pPr>
                                <w:r w:rsidRPr="00E7328C">
                                  <w:rPr>
                                    <w:rFonts w:ascii="Arial" w:hAnsi="Arial" w:cs="Arial"/>
                                  </w:rPr>
                                  <w:t>Q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6" name="Text Box 126"/>
                          <wps:cNvSpPr txBox="1"/>
                          <wps:spPr>
                            <a:xfrm>
                              <a:off x="1310616" y="1457772"/>
                              <a:ext cx="347071" cy="3697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074D5A77" w14:textId="77777777" w:rsidR="006C6AB2" w:rsidRPr="00E7328C" w:rsidRDefault="006C6AB2" w:rsidP="00910B67">
                                <w:pPr>
                                  <w:rPr>
                                    <w:rFonts w:ascii="Arial" w:hAnsi="Arial" w:cs="Arial"/>
                                    <w:vertAlign w:val="subscript"/>
                                  </w:rPr>
                                </w:pPr>
                                <w:r w:rsidRPr="00E7328C">
                                  <w:rPr>
                                    <w:rFonts w:ascii="Arial" w:hAnsi="Arial" w:cs="Arial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127" name="Group 127"/>
                        <wpg:cNvGrpSpPr/>
                        <wpg:grpSpPr>
                          <a:xfrm>
                            <a:off x="2061845" y="541020"/>
                            <a:ext cx="821055" cy="321310"/>
                            <a:chOff x="0" y="0"/>
                            <a:chExt cx="821055" cy="321310"/>
                          </a:xfrm>
                        </wpg:grpSpPr>
                        <wps:wsp>
                          <wps:cNvPr id="128" name="Elbow Connector 128"/>
                          <wps:cNvCnPr/>
                          <wps:spPr>
                            <a:xfrm flipV="1">
                              <a:off x="0" y="16510"/>
                              <a:ext cx="821055" cy="304800"/>
                            </a:xfrm>
                            <a:prstGeom prst="bentConnector3">
                              <a:avLst>
                                <a:gd name="adj1" fmla="val -1559"/>
                              </a:avLst>
                            </a:prstGeom>
                            <a:ln w="12700">
                              <a:solidFill>
                                <a:schemeClr val="accent3">
                                  <a:lumMod val="75000"/>
                                </a:schemeClr>
                              </a:solidFill>
                              <a:prstDash val="sysDash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9" name="Straight Arrow Connector 129"/>
                          <wps:cNvCnPr/>
                          <wps:spPr>
                            <a:xfrm>
                              <a:off x="798830" y="0"/>
                              <a:ext cx="0" cy="313690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rgbClr val="008000"/>
                              </a:solidFill>
                              <a:prstDash val="sysDash"/>
                              <a:tailEnd type="arrow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130" name="Group 130"/>
                        <wpg:cNvGrpSpPr/>
                        <wpg:grpSpPr>
                          <a:xfrm>
                            <a:off x="437515" y="-52069"/>
                            <a:ext cx="1866900" cy="1802764"/>
                            <a:chOff x="417436" y="-91936"/>
                            <a:chExt cx="2775845" cy="2806561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g:grpSp>
                          <wpg:cNvPr id="131" name="Group 131"/>
                          <wpg:cNvGrpSpPr/>
                          <wpg:grpSpPr>
                            <a:xfrm>
                              <a:off x="525145" y="285115"/>
                              <a:ext cx="2431838" cy="2429510"/>
                              <a:chOff x="168910" y="0"/>
                              <a:chExt cx="2431838" cy="2429510"/>
                            </a:xfrm>
                          </wpg:grpSpPr>
                          <wps:wsp>
                            <wps:cNvPr id="132" name="Oval 132"/>
                            <wps:cNvSpPr/>
                            <wps:spPr>
                              <a:xfrm>
                                <a:off x="389890" y="236855"/>
                                <a:ext cx="1989455" cy="1989109"/>
                              </a:xfrm>
                              <a:prstGeom prst="ellipse">
                                <a:avLst/>
                              </a:prstGeom>
                              <a:noFill/>
                              <a:ln w="12700"/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33" name="Straight Connector 133"/>
                            <wps:cNvCnPr/>
                            <wps:spPr>
                              <a:xfrm>
                                <a:off x="168910" y="1244600"/>
                                <a:ext cx="2431838" cy="0"/>
                              </a:xfrm>
                              <a:prstGeom prst="line">
                                <a:avLst/>
                              </a:prstGeom>
                              <a:ln w="15875"/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34" name="Straight Connector 134"/>
                            <wps:cNvCnPr/>
                            <wps:spPr>
                              <a:xfrm>
                                <a:off x="1388745" y="0"/>
                                <a:ext cx="0" cy="2429510"/>
                              </a:xfrm>
                              <a:prstGeom prst="line">
                                <a:avLst/>
                              </a:prstGeom>
                              <a:ln w="15875"/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135" name="Text Box 135"/>
                          <wps:cNvSpPr txBox="1"/>
                          <wps:spPr>
                            <a:xfrm>
                              <a:off x="2839534" y="1296931"/>
                              <a:ext cx="353747" cy="3714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AB6E242" w14:textId="77777777" w:rsidR="006C6AB2" w:rsidRPr="00E7328C" w:rsidRDefault="006C6AB2" w:rsidP="00910B67">
                                <w:pPr>
                                  <w:rPr>
                                    <w:rFonts w:ascii="Arial" w:hAnsi="Arial" w:cs="Arial"/>
                                    <w:i/>
                                  </w:rPr>
                                </w:pPr>
                                <w:proofErr w:type="gramStart"/>
                                <w:r w:rsidRPr="00E7328C">
                                  <w:rPr>
                                    <w:rFonts w:ascii="Arial" w:hAnsi="Arial" w:cs="Arial"/>
                                    <w:i/>
                                  </w:rPr>
                                  <w:t>u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6" name="Text Box 136"/>
                          <wps:cNvSpPr txBox="1"/>
                          <wps:spPr>
                            <a:xfrm>
                              <a:off x="1531550" y="-91936"/>
                              <a:ext cx="407354" cy="35419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4CD9B1C" w14:textId="77777777" w:rsidR="006C6AB2" w:rsidRPr="00E7328C" w:rsidRDefault="006C6AB2" w:rsidP="00910B67">
                                <w:pPr>
                                  <w:rPr>
                                    <w:rFonts w:ascii="Arial" w:hAnsi="Arial" w:cs="Arial"/>
                                    <w:i/>
                                  </w:rPr>
                                </w:pPr>
                                <w:proofErr w:type="gramStart"/>
                                <w:r w:rsidRPr="00E7328C">
                                  <w:rPr>
                                    <w:rFonts w:ascii="Arial" w:hAnsi="Arial" w:cs="Arial"/>
                                    <w:i/>
                                  </w:rPr>
                                  <w:t>v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7" name="Oval 137"/>
                          <wps:cNvSpPr/>
                          <wps:spPr>
                            <a:xfrm>
                              <a:off x="700405" y="1482725"/>
                              <a:ext cx="93980" cy="9398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8" name="Oval 138"/>
                          <wps:cNvSpPr/>
                          <wps:spPr>
                            <a:xfrm>
                              <a:off x="1698625" y="1480185"/>
                              <a:ext cx="93980" cy="8572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9" name="Oval 139"/>
                          <wps:cNvSpPr/>
                          <wps:spPr>
                            <a:xfrm>
                              <a:off x="2689225" y="1477645"/>
                              <a:ext cx="93980" cy="9398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0" name="Text Box 140"/>
                          <wps:cNvSpPr txBox="1"/>
                          <wps:spPr>
                            <a:xfrm>
                              <a:off x="417436" y="1459722"/>
                              <a:ext cx="331299" cy="366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EDE6882" w14:textId="77777777" w:rsidR="006C6AB2" w:rsidRPr="00E7328C" w:rsidRDefault="006C6AB2" w:rsidP="00910B67">
                                <w:pPr>
                                  <w:rPr>
                                    <w:rFonts w:ascii="Arial" w:hAnsi="Arial" w:cs="Arial"/>
                                    <w:vertAlign w:val="subscript"/>
                                  </w:rPr>
                                </w:pPr>
                                <w:r w:rsidRPr="00E7328C">
                                  <w:rPr>
                                    <w:rFonts w:ascii="Arial" w:hAnsi="Arial" w:cs="Arial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1" name="Text Box 141"/>
                          <wps:cNvSpPr txBox="1"/>
                          <wps:spPr>
                            <a:xfrm>
                              <a:off x="2634394" y="1449247"/>
                              <a:ext cx="426702" cy="3674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D887C3F" w14:textId="77777777" w:rsidR="006C6AB2" w:rsidRPr="00E7328C" w:rsidRDefault="006C6AB2" w:rsidP="00910B67">
                                <w:pPr>
                                  <w:rPr>
                                    <w:rFonts w:ascii="Arial" w:hAnsi="Arial" w:cs="Arial"/>
                                    <w:vertAlign w:val="subscript"/>
                                  </w:rPr>
                                </w:pPr>
                                <w:r w:rsidRPr="00E7328C">
                                  <w:rPr>
                                    <w:rFonts w:ascii="Arial" w:hAnsi="Arial" w:cs="Arial"/>
                                  </w:rPr>
                                  <w:t>Q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2" name="Text Box 142"/>
                          <wps:cNvSpPr txBox="1"/>
                          <wps:spPr>
                            <a:xfrm>
                              <a:off x="1389924" y="1447884"/>
                              <a:ext cx="314966" cy="41824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757E1BC" w14:textId="77777777" w:rsidR="006C6AB2" w:rsidRPr="00E7328C" w:rsidRDefault="006C6AB2" w:rsidP="00910B67">
                                <w:pPr>
                                  <w:rPr>
                                    <w:rFonts w:ascii="Arial" w:hAnsi="Arial" w:cs="Arial"/>
                                    <w:vertAlign w:val="subscript"/>
                                  </w:rPr>
                                </w:pPr>
                                <w:r w:rsidRPr="00E7328C">
                                  <w:rPr>
                                    <w:rFonts w:ascii="Arial" w:hAnsi="Arial" w:cs="Arial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143" name="Group 143"/>
                        <wpg:cNvGrpSpPr/>
                        <wpg:grpSpPr>
                          <a:xfrm>
                            <a:off x="0" y="621030"/>
                            <a:ext cx="1994231" cy="746125"/>
                            <a:chOff x="0" y="0"/>
                            <a:chExt cx="1994231" cy="746125"/>
                          </a:xfrm>
                        </wpg:grpSpPr>
                        <wps:wsp>
                          <wps:cNvPr id="144" name="Arc 144"/>
                          <wps:cNvSpPr/>
                          <wps:spPr>
                            <a:xfrm>
                              <a:off x="662940" y="0"/>
                              <a:ext cx="1327785" cy="746125"/>
                            </a:xfrm>
                            <a:prstGeom prst="arc">
                              <a:avLst/>
                            </a:prstGeom>
                            <a:ln w="31750">
                              <a:solidFill>
                                <a:schemeClr val="accent6"/>
                              </a:solidFill>
                              <a:prstDash val="solid"/>
                              <a:tailEnd type="arrow"/>
                            </a:ln>
                            <a:effectLst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5" name="Arc 145"/>
                          <wps:cNvSpPr/>
                          <wps:spPr>
                            <a:xfrm>
                              <a:off x="0" y="0"/>
                              <a:ext cx="1327785" cy="746125"/>
                            </a:xfrm>
                            <a:prstGeom prst="arc">
                              <a:avLst/>
                            </a:prstGeom>
                            <a:ln w="31750">
                              <a:solidFill>
                                <a:schemeClr val="accent6"/>
                              </a:solidFill>
                              <a:prstDash val="solid"/>
                            </a:ln>
                            <a:scene3d>
                              <a:camera prst="orthographicFront">
                                <a:rot lat="0" lon="10800000" rev="0"/>
                              </a:camera>
                              <a:lightRig rig="threePt" dir="t"/>
                            </a:scene3d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6" name="Straight Connector 146"/>
                          <wps:cNvCnPr/>
                          <wps:spPr>
                            <a:xfrm>
                              <a:off x="647065" y="366395"/>
                              <a:ext cx="1347166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prstDash val="dash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147" name="Group 147"/>
                        <wpg:cNvGrpSpPr/>
                        <wpg:grpSpPr>
                          <a:xfrm>
                            <a:off x="2254250" y="608330"/>
                            <a:ext cx="1993900" cy="746125"/>
                            <a:chOff x="0" y="0"/>
                            <a:chExt cx="1994231" cy="746125"/>
                          </a:xfrm>
                        </wpg:grpSpPr>
                        <wps:wsp>
                          <wps:cNvPr id="148" name="Arc 148"/>
                          <wps:cNvSpPr/>
                          <wps:spPr>
                            <a:xfrm>
                              <a:off x="662940" y="0"/>
                              <a:ext cx="1327785" cy="746125"/>
                            </a:xfrm>
                            <a:prstGeom prst="arc">
                              <a:avLst/>
                            </a:prstGeom>
                            <a:ln w="31750">
                              <a:solidFill>
                                <a:schemeClr val="accent6"/>
                              </a:solidFill>
                              <a:prstDash val="solid"/>
                              <a:tailEnd type="arrow"/>
                            </a:ln>
                            <a:effectLst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9" name="Arc 149"/>
                          <wps:cNvSpPr/>
                          <wps:spPr>
                            <a:xfrm>
                              <a:off x="0" y="0"/>
                              <a:ext cx="1327785" cy="746125"/>
                            </a:xfrm>
                            <a:prstGeom prst="arc">
                              <a:avLst/>
                            </a:prstGeom>
                            <a:ln w="31750">
                              <a:solidFill>
                                <a:schemeClr val="accent6"/>
                              </a:solidFill>
                              <a:prstDash val="solid"/>
                            </a:ln>
                            <a:scene3d>
                              <a:camera prst="orthographicFront">
                                <a:rot lat="0" lon="10800000" rev="0"/>
                              </a:camera>
                              <a:lightRig rig="threePt" dir="t"/>
                            </a:scene3d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0" name="Straight Connector 150"/>
                          <wps:cNvCnPr/>
                          <wps:spPr>
                            <a:xfrm>
                              <a:off x="647065" y="366395"/>
                              <a:ext cx="1347166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prstDash val="dash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13" o:spid="_x0000_s1070" style="position:absolute;left:0;text-align:left;margin-left:16.05pt;margin-top:3.2pt;width:364.45pt;height:141.9pt;z-index:251661312;mso-width-relative:margin;mso-height-relative:margin" coordorigin=",-52069" coordsize="4628515,1802764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">
                <v:group id="Group 114" o:spid="_x0000_s1071" style="position:absolute;left:2691765;top:-39366;width:1936750;height:1783076" coordorigin="413659,-61285" coordsize="2879701,277591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CxJgqCxAAAANwAAAAP&#10;AAAAAAAAAAAAAAAAAKkCAABkcnMvZG93bnJldi54bWxQSwUGAAAAAAQABAD6AAAAmgMAAAAA&#10;">
                  <v:group id="Group 115" o:spid="_x0000_s1072" style="position:absolute;left:525145;top:285115;width:2431838;height:2429510" coordorigin="168910" coordsize="2431838,242951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">
                    <v:oval id="Oval 116" o:spid="_x0000_s1073" style="position:absolute;left:389890;top:236855;width:1989455;height:1989109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1OGgiwwAA&#10;ANwAAAAPAAAAZHJzL2Rvd25yZXYueG1sRE/fa8IwEH4f+D+EE/YyZqqyMjqjiCjri4Pp2F6P5NaU&#10;NZfSRFv/eyMIe7uP7+ctVoNrxJm6UHtWMJ1kIIi1NzVXCr6Ou+dXECEiG2w8k4ILBVgtRw8LLIzv&#10;+ZPOh1iJFMKhQAU2xraQMmhLDsPEt8SJ+/Wdw5hgV0nTYZ/CXSNnWZZLhzWnBostbSzpv8PJKei9&#10;rn+eSpmvX+ZH+1F+b/f6favU43hYv4GINMR/8d1dmjR/msPtmXSBXF4B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1OGgiwwAAANwAAAAPAAAAAAAAAAAAAAAAAJcCAABkcnMvZG93&#10;bnJldi54bWxQSwUGAAAAAAQABAD1AAAAhwMAAAAA&#10;" filled="f" strokecolor="#4579b8 [3044]" strokeweight="1pt">
                      <v:shadow on="t" opacity="22937f" mv:blur="40000f" origin=",.5" offset="0,23000emu"/>
                    </v:oval>
                    <v:line id="Straight Connector 117" o:spid="_x0000_s1074" style="position:absolute;visibility:visible;mso-wrap-style:square" from="168910,1244600" to="2600748,12446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wO+lP8AAAADcAAAADwAAAGRycy9kb3ducmV2LnhtbERPzYrCMBC+C/sOYQRvmqqLlWqURZB6&#10;VHcfYLaZbYvNpDSxjW9vhAVv8/H9znYfTCN66lxtWcF8loAgLqyuuVTw832crkE4j6yxsUwKHuRg&#10;v/sYbTHTduAL9VdfihjCLkMFlfdtJqUrKjLoZrYljtyf7Qz6CLtS6g6HGG4auUiSlTRYc2yosKVD&#10;RcXtejcKwjJf98Plcc5/z3fzWd/S3IRUqck4fG1AeAr+Lf53n3ScP0/h9Uy8QO6eAA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MDvpT/AAAAA3AAAAA8AAAAAAAAAAAAAAAAA&#10;oQIAAGRycy9kb3ducmV2LnhtbFBLBQYAAAAABAAEAPkAAACOAwAAAAA=&#10;" strokecolor="#4f81bd [3204]" strokeweight="1.25pt">
                      <v:shadow on="t" opacity="24903f" mv:blur="40000f" origin=",.5" offset="0,20000emu"/>
                    </v:line>
                    <v:line id="Straight Connector 118" o:spid="_x0000_s1075" style="position:absolute;visibility:visible;mso-wrap-style:square" from="1388745,0" to="1388745,242951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sXAxTcQAAADcAAAADwAAAGRycy9kb3ducmV2LnhtbESPzW7CQAyE70i8w8pIvcEGigpKWVBV&#10;CaVHfvoAbtZNIrLeKLsky9vXB6TebM145vPukFyrBupD49nAcpGBIi69bbgy8H09zregQkS22Hom&#10;Aw8KcNhPJzvMrR/5TMMlVkpCOORooI6xy7UOZU0Ow8J3xKL9+t5hlLWvtO1xlHDX6lWWvWmHDUtD&#10;jR191lTeLndnIL0W22E8P07Fz+nu1s1tU7i0MeZllj7eQUVK8d/8vP6ygr8UWnlGJtD7P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xcDFNxAAAANwAAAAPAAAAAAAAAAAA&#10;AAAAAKECAABkcnMvZG93bnJldi54bWxQSwUGAAAAAAQABAD5AAAAkgMAAAAA&#10;" strokecolor="#4f81bd [3204]" strokeweight="1.25pt">
                      <v:shadow on="t" opacity="24903f" mv:blur="40000f" origin=",.5" offset="0,20000emu"/>
                    </v:line>
                  </v:group>
                  <v:shape id="Text Box 119" o:spid="_x0000_s1076" type="#_x0000_t202" style="position:absolute;left:2867857;top:1287042;width:425503;height:39217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4syCgwAAA&#10;ANwAAAAPAAAAZHJzL2Rvd25yZXYueG1sRE9Li8IwEL4v+B/CCHtbE2VXtBpFFGFPKz7B29CMbbGZ&#10;lCba7r83guBtPr7nTOetLcWdal841tDvKRDEqTMFZxoO+/XXCIQPyAZLx6ThnzzMZ52PKSbGNbyl&#10;+y5kIoawT1BDHkKVSOnTnCz6nquII3dxtcUQYZ1JU2MTw20pB0oNpcWCY0OOFS1zSq+7m9Vw/Luc&#10;T99qk63sT9W4Vkm2Y6n1Z7ddTEAEasNb/HL/mji/P4bnM/ECOXs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D4syCgwAAAANwAAAAPAAAAAAAAAAAAAAAAAJcCAABkcnMvZG93bnJl&#10;di54bWxQSwUGAAAAAAQABAD1AAAAhAMAAAAA&#10;" filled="f" stroked="f">
                    <v:textbox>
                      <w:txbxContent>
                        <w:p w14:paraId="1840861F" w14:textId="77777777" w:rsidR="006C6AB2" w:rsidRPr="00E7328C" w:rsidRDefault="006C6AB2" w:rsidP="00910B67">
                          <w:pPr>
                            <w:rPr>
                              <w:rFonts w:ascii="Arial" w:hAnsi="Arial" w:cs="Arial"/>
                              <w:i/>
                            </w:rPr>
                          </w:pPr>
                          <w:r w:rsidRPr="00E7328C">
                            <w:rPr>
                              <w:rFonts w:ascii="Arial" w:hAnsi="Arial" w:cs="Arial"/>
                              <w:i/>
                            </w:rPr>
                            <w:t>u</w:t>
                          </w:r>
                        </w:p>
                      </w:txbxContent>
                    </v:textbox>
                  </v:shape>
                  <v:shape id="Text Box 120" o:spid="_x0000_s1077" type="#_x0000_t202" style="position:absolute;left:1565539;top:-61285;width:363923;height:37298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n5UOAxAAA&#10;ANwAAAAPAAAAZHJzL2Rvd25yZXYueG1sRI9Ba8JAEIXvQv/DMoXedLdSpY2uUloETxa1FbwN2TEJ&#10;ZmdDdjXx33cOgrcZ3pv3vpkve1+rK7WxCmzhdWRAEefBVVxY+N2vhu+gYkJ2WAcmCzeKsFw8DeaY&#10;udDxlq67VCgJ4ZihhTKlJtM65iV5jKPQEIt2Cq3HJGtbaNdiJ+G+1mNjptpjxdJQYkNfJeXn3cVb&#10;+Nucjoc381N8+0nThd5o9h/a2pfn/nMGKlGfHub79doJ/ljw5RmZQC/+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p+VDgMQAAADcAAAADwAAAAAAAAAAAAAAAACXAgAAZHJzL2Rv&#10;d25yZXYueG1sUEsFBgAAAAAEAAQA9QAAAIgDAAAAAA==&#10;" filled="f" stroked="f">
                    <v:textbox>
                      <w:txbxContent>
                        <w:p w14:paraId="2F02D3D3" w14:textId="77777777" w:rsidR="006C6AB2" w:rsidRPr="00E7328C" w:rsidRDefault="006C6AB2" w:rsidP="00910B67">
                          <w:pPr>
                            <w:rPr>
                              <w:rFonts w:ascii="Arial" w:hAnsi="Arial" w:cs="Arial"/>
                              <w:i/>
                            </w:rPr>
                          </w:pPr>
                          <w:r w:rsidRPr="00E7328C">
                            <w:rPr>
                              <w:rFonts w:ascii="Arial" w:hAnsi="Arial" w:cs="Arial"/>
                              <w:i/>
                            </w:rPr>
                            <w:t>v</w:t>
                          </w:r>
                        </w:p>
                      </w:txbxContent>
                    </v:textbox>
                  </v:shape>
                  <v:oval id="Oval 121" o:spid="_x0000_s1078" style="position:absolute;left:700405;top:1482725;width:93980;height:939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fII20wwAA&#10;ANwAAAAPAAAAZHJzL2Rvd25yZXYueG1sRE9Na8JAEL0L/Q/LFLxI3SRQKdFV0kDAHhul9Dhmp0na&#10;7Gya3Zr037uC4G0e73M2u8l04kyDay0riJcRCOLK6pZrBcdD8fQCwnlkjZ1lUvBPDnbbh9kGU21H&#10;fqdz6WsRQtilqKDxvk+ldFVDBt3S9sSB+7KDQR/gUEs94BjCTSeTKFpJgy2HhgZ7yhuqfso/o+CV&#10;qlVyevvOF0U2fnz68hl/F71S88cpW4PwNPm7+Obe6zA/ieH6TLhAbi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fII20wwAAANwAAAAPAAAAAAAAAAAAAAAAAJcCAABkcnMvZG93&#10;bnJldi54bWxQSwUGAAAAAAQABAD1AAAAhwMAAAAA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122" o:spid="_x0000_s1079" style="position:absolute;left:1698625;top:1480185;width:93980;height:85725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v8hPDwQAA&#10;ANwAAAAPAAAAZHJzL2Rvd25yZXYueG1sRE9Ni8IwEL0L/ocwwl5EUwvKUo2igrB7tIrscWzGtrvN&#10;pDbRdv+9EQRv83ifs1h1phJ3alxpWcFkHIEgzqwuOVdwPOxGnyCcR9ZYWSYF/+Rgtez3Fpho2/Ke&#10;7qnPRQhhl6CCwvs6kdJlBRl0Y1sTB+5iG4M+wCaXusE2hJtKxlE0kwZLDg0F1rQtKPtLb0bBhrJZ&#10;fP7+3Q536/b049MpXoe1Uh+Dbj0H4anzb/HL/aXD/DiG5zPhArl8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L/ITw8EAAADcAAAADwAAAAAAAAAAAAAAAACXAgAAZHJzL2Rvd25y&#10;ZXYueG1sUEsFBgAAAAAEAAQA9QAAAIUDAAAAAA=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123" o:spid="_x0000_s1080" style="position:absolute;left:2689225;top:1477645;width:93980;height:939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AvrZYwwAA&#10;ANwAAAAPAAAAZHJzL2Rvd25yZXYueG1sRE9Na8JAEL0X+h+WKXgR3TTSINFNsIKgx8ZSPI7ZMUmb&#10;nY3Z1aT/vlso9DaP9znrfDStuFPvGssKnucRCOLS6oYrBe/H3WwJwnlkja1lUvBNDvLs8WGNqbYD&#10;v9G98JUIIexSVFB736VSurImg25uO+LAXWxv0AfYV1L3OIRw08o4ihJpsOHQUGNH25rKr+JmFLxS&#10;mcTnw+d2utsMHydfvOB12ik1eRo3KxCeRv8v/nPvdZgfL+D3mXCBzH4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AvrZYwwAAANwAAAAPAAAAAAAAAAAAAAAAAJcCAABkcnMvZG93&#10;bnJldi54bWxQSwUGAAAAAAQABAD1AAAAhwMAAAAA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shape id="Text Box 124" o:spid="_x0000_s1081" type="#_x0000_t202" style="position:absolute;left:413659;top:1446541;width:325634;height:40079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Y3kWDwgAA&#10;ANwAAAAPAAAAZHJzL2Rvd25yZXYueG1sRE9Na8JAEL0L/odlhN7MrhKlplmltBR6smhbobchOybB&#10;7GzIbpP033cFwds83ufku9E2oqfO1441LBIFgrhwpuZSw9fn2/wRhA/IBhvHpOGPPOy200mOmXED&#10;H6g/hlLEEPYZaqhCaDMpfVGRRZ+4ljhyZ9dZDBF2pTQdDjHcNnKp1FparDk2VNjSS0XF5fhrNXzv&#10;zz+nVH2Ur3bVDm5Uku1Gav0wG5+fQAQaw118c7+bOH+ZwvWZeIHc/gM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NjeRYPCAAAA3AAAAA8AAAAAAAAAAAAAAAAAlwIAAGRycy9kb3du&#10;cmV2LnhtbFBLBQYAAAAABAAEAPUAAACGAwAAAAA=&#10;" filled="f" stroked="f">
                    <v:textbox>
                      <w:txbxContent>
                        <w:p w14:paraId="7EE54426" w14:textId="77777777" w:rsidR="006C6AB2" w:rsidRPr="00E7328C" w:rsidRDefault="006C6AB2" w:rsidP="00910B67">
                          <w:pPr>
                            <w:rPr>
                              <w:rFonts w:ascii="Arial" w:hAnsi="Arial" w:cs="Arial"/>
                              <w:vertAlign w:val="subscript"/>
                            </w:rPr>
                          </w:pPr>
                          <w:r w:rsidRPr="00E7328C">
                            <w:rPr>
                              <w:rFonts w:ascii="Arial" w:hAnsi="Arial" w:cs="Arial"/>
                            </w:rPr>
                            <w:t>P</w:t>
                          </w:r>
                        </w:p>
                      </w:txbxContent>
                    </v:textbox>
                  </v:shape>
                  <v:shape id="Text Box 125" o:spid="_x0000_s1082" type="#_x0000_t202" style="position:absolute;left:2624954;top:1439370;width:451250;height:40796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3kuAYwgAA&#10;ANwAAAAPAAAAZHJzL2Rvd25yZXYueG1sRE9Na8JAEL0L/odlBG9mV2mkplmltBQ8WbSt0NuQHZNg&#10;djZkt0n8991Cwds83ufku9E2oqfO1441LBMFgrhwpuZSw+fH2+IRhA/IBhvHpOFGHnbb6STHzLiB&#10;j9SfQiliCPsMNVQhtJmUvqjIok9cSxy5i+sshgi7UpoOhxhuG7lSai0t1hwbKmzppaLievqxGr4O&#10;l+/zg3ovX23aDm5Uku1Gaj2fjc9PIAKN4S7+d+9NnL9K4e+ZeIHc/gI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LeS4BjCAAAA3AAAAA8AAAAAAAAAAAAAAAAAlwIAAGRycy9kb3du&#10;cmV2LnhtbFBLBQYAAAAABAAEAPUAAACGAwAAAAA=&#10;" filled="f" stroked="f">
                    <v:textbox>
                      <w:txbxContent>
                        <w:p w14:paraId="5AA213A4" w14:textId="77777777" w:rsidR="006C6AB2" w:rsidRPr="00E7328C" w:rsidRDefault="006C6AB2" w:rsidP="00910B67">
                          <w:pPr>
                            <w:rPr>
                              <w:rFonts w:ascii="Arial" w:hAnsi="Arial" w:cs="Arial"/>
                              <w:vertAlign w:val="subscript"/>
                            </w:rPr>
                          </w:pPr>
                          <w:r w:rsidRPr="00E7328C">
                            <w:rPr>
                              <w:rFonts w:ascii="Arial" w:hAnsi="Arial" w:cs="Arial"/>
                            </w:rPr>
                            <w:t>Q</w:t>
                          </w:r>
                        </w:p>
                      </w:txbxContent>
                    </v:textbox>
                  </v:shape>
                  <v:shape id="Text Box 126" o:spid="_x0000_s1083" type="#_x0000_t202" style="position:absolute;left:1310616;top:1457772;width:347071;height:36978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HQH5vwAAA&#10;ANwAAAAPAAAAZHJzL2Rvd25yZXYueG1sRE9Li8IwEL4v+B/CCHtbE0VFq1FEEfa0sr7A29CMbbGZ&#10;lCba7r83woK3+fieM1+2thQPqn3hWEO/p0AQp84UnGk4HrZfExA+IBssHZOGP/KwXHQ+5pgY1/Av&#10;PfYhEzGEfYIa8hCqREqf5mTR91xFHLmrqy2GCOtMmhqbGG5LOVBqLC0WHBtyrGidU3rb362G08/1&#10;ch6qXbaxo6pxrZJsp1Lrz267moEI1Ia3+N/9beL8wRhez8QL5OIJ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BHQH5vwAAAANwAAAAPAAAAAAAAAAAAAAAAAJcCAABkcnMvZG93bnJl&#10;di54bWxQSwUGAAAAAAQABAD1AAAAhAMAAAAA&#10;" filled="f" stroked="f">
                    <v:textbox>
                      <w:txbxContent>
                        <w:p w14:paraId="074D5A77" w14:textId="77777777" w:rsidR="006C6AB2" w:rsidRPr="00E7328C" w:rsidRDefault="006C6AB2" w:rsidP="00910B67">
                          <w:pPr>
                            <w:rPr>
                              <w:rFonts w:ascii="Arial" w:hAnsi="Arial" w:cs="Arial"/>
                              <w:vertAlign w:val="subscript"/>
                            </w:rPr>
                          </w:pPr>
                          <w:r w:rsidRPr="00E7328C">
                            <w:rPr>
                              <w:rFonts w:ascii="Arial" w:hAnsi="Arial" w:cs="Arial"/>
                            </w:rPr>
                            <w:t>O</w:t>
                          </w:r>
                        </w:p>
                      </w:txbxContent>
                    </v:textbox>
                  </v:shape>
                </v:group>
                <v:group id="Group 127" o:spid="_x0000_s1084" style="position:absolute;left:2061845;top:541020;width:821055;height:321310" coordsize="821055,32131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j5heSMIAAADcAAAADwAA&#10;AAAAAAAAAAAAAACpAgAAZHJzL2Rvd25yZXYueG1sUEsFBgAAAAAEAAQA+gAAAJgDAAAAAA==&#10;">
                  <v:shape id="Elbow Connector 128" o:spid="_x0000_s1085" type="#_x0000_t34" style="position:absolute;top:16510;width:821055;height:304800;flip:y;visibility:visible;mso-wrap-style:square" o:connectortype="elbow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RioesMAAADcAAAADwAAAGRycy9kb3ducmV2LnhtbESPzYrCQBCE78K+w9DC3nRiDotER5GV&#10;BS/C+vMAzUxvEs30hMwkxrffPgjeuqnqqq/X29E3aqAu1oENLOYZKGIbXM2lgevlZ7YEFROywyYw&#10;GXhShO3mY7LGwoUHn2g4p1JJCMcCDVQptYXW0VbkMc5DSyzaX+g8Jlm7UrsOHxLuG51n2Zf2WLM0&#10;VNjSd0X2fu69gWzXX93BDff+N8fjfnGzS3ezxnxOx90KVKIxvc2v64MT/Fxo5RmZQG/+AQ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AUYqHrDAAAA3AAAAA8AAAAAAAAAAAAA&#10;AAAAoQIAAGRycy9kb3ducmV2LnhtbFBLBQYAAAAABAAEAPkAAACRAwAAAAA=&#10;" adj="-337" strokecolor="#76923c [2406]" strokeweight="1pt">
                    <v:stroke dashstyle="3 1"/>
                    <v:shadow on="t" opacity="24903f" mv:blur="40000f" origin=",.5" offset="0,20000emu"/>
                  </v:shape>
                  <v:shape id="Straight Arrow Connector 129" o:spid="_x0000_s1086" type="#_x0000_t32" style="position:absolute;left:798830;width:0;height:31369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uskcsAAAADcAAAADwAAAGRycy9kb3ducmV2LnhtbERPzWrCQBC+F3yHZQRvzcYgbROzihSU&#10;1FutDzBkx2wwOxuy2xjf3hUKvc3H9zvldrKdGGnwrWMFyyQFQVw73XKj4Pyzf/0A4QOyxs4xKbiT&#10;h+1m9lJiod2Nv2k8hUbEEPYFKjAh9IWUvjZk0SeuJ47cxQ0WQ4RDI/WAtxhuO5ml6Zu02HJsMNjT&#10;p6H6evq1Cpq0MrJe5e8VHVdHonuf7w9fSi3m024NItAU/sV/7krH+VkOz2fiBXLzAA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JLrJHLAAAAA3AAAAA8AAAAAAAAAAAAAAAAA&#10;oQIAAGRycy9kb3ducmV2LnhtbFBLBQYAAAAABAAEAPkAAACOAwAAAAA=&#10;" strokecolor="green" strokeweight="1pt">
                    <v:stroke dashstyle="3 1" endarrow="open"/>
                    <v:shadow on="t" opacity="24903f" mv:blur="40000f" origin=",.5" offset="0,20000emu"/>
                  </v:shape>
                </v:group>
                <v:group id="Group 130" o:spid="_x0000_s1087" style="position:absolute;left:437515;top:-52069;width:1866900;height:1802764" coordorigin="417436,-91936" coordsize="2775845,2806561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hahQ4cUAAADcAAAA&#10;DwAAAAAAAAAAAAAAAACpAgAAZHJzL2Rvd25yZXYueG1sUEsFBgAAAAAEAAQA+gAAAJsDAAAAAA==&#10;">
                  <v:group id="Group 131" o:spid="_x0000_s1088" style="position:absolute;left:525145;top:285115;width:2431838;height:2429510" coordorigin="168910" coordsize="2431838,242951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">
                    <v:oval id="Oval 132" o:spid="_x0000_s1089" style="position:absolute;left:389890;top:236855;width:1989455;height:1989109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BtjJBwwAA&#10;ANwAAAAPAAAAZHJzL2Rvd25yZXYueG1sRE9LawIxEL4X/A9hBC9Fs1UqsjWKiNK9tOCD9jok083i&#10;ZrJsUnf77xtB8DYf33OW697V4kptqDwreJlkIIi1NxWXCs6n/XgBIkRkg7VnUvBHAdarwdMSc+M7&#10;PtD1GEuRQjjkqMDG2ORSBm3JYZj4hjhxP751GBNsS2la7FK4q+U0y+bSYcWpwWJDW0v6cvx1Cjqv&#10;q+/nQs43r7OT/Sy+dh/6fafUaNhv3kBE6uNDfHcXJs2fTeH2TLpArv4B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BtjJBwwAAANwAAAAPAAAAAAAAAAAAAAAAAJcCAABkcnMvZG93&#10;bnJldi54bWxQSwUGAAAAAAQABAD1AAAAhwMAAAAA&#10;" filled="f" strokecolor="#4579b8 [3044]" strokeweight="1pt">
                      <v:shadow on="t" opacity="22937f" mv:blur="40000f" origin=",.5" offset="0,23000emu"/>
                    </v:oval>
                    <v:line id="Straight Connector 133" o:spid="_x0000_s1090" style="position:absolute;visibility:visible;mso-wrap-style:square" from="168910,1244600" to="2600748,12446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9GH/XMAAAADcAAAADwAAAGRycy9kb3ducmV2LnhtbERP24rCMBB9X/Afwgi+ral2WaUaRQTp&#10;Pnr7gLEZ22IzKU1s49+bhYV9m8O5znobTCN66lxtWcFsmoAgLqyuuVRwvRw+lyCcR9bYWCYFL3Kw&#10;3Yw+1phpO/CJ+rMvRQxhl6GCyvs2k9IVFRl0U9sSR+5uO4M+wq6UusMhhptGzpPkWxqsOTZU2NK+&#10;ouJxfhoFIc2X/XB6HfPb8Wm+6sciN2Gh1GQcdisQnoL/F/+5f3Scn6bw+0y8QG7eAA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PRh/1zAAAAA3AAAAA8AAAAAAAAAAAAAAAAA&#10;oQIAAGRycy9kb3ducmV2LnhtbFBLBQYAAAAABAAEAPkAAACOAwAAAAA=&#10;" strokecolor="#4f81bd [3204]" strokeweight="1.25pt">
                      <v:shadow on="t" opacity="24903f" mv:blur="40000f" origin=",.5" offset="0,20000emu"/>
                    </v:line>
                    <v:line id="Straight Connector 134" o:spid="_x0000_s1091" style="position:absolute;visibility:visible;mso-wrap-style:square" from="1388745,0" to="1388745,242951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e4hnKL8AAADcAAAADwAAAGRycy9kb3ducmV2LnhtbERP24rCMBB9F/yHMMK+aeoqq1SjyMJS&#10;H719wNiMbbGZlCa28e+NIOzbHM511ttgatFR6yrLCqaTBARxbnXFhYLL+W+8BOE8ssbaMil4koPt&#10;ZjhYY6ptz0fqTr4QMYRdigpK75tUSpeXZNBNbEMcuZttDfoI20LqFvsYbmr5nSQ/0mDFsaHEhn5L&#10;yu+nh1EQZtmy64/PQ3Y9PMy8ui8yExZKfY3CbgXCU/D/4o97r+P82Rzez8QL5OYF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e4hnKL8AAADcAAAADwAAAAAAAAAAAAAAAACh&#10;AgAAZHJzL2Rvd25yZXYueG1sUEsFBgAAAAAEAAQA+QAAAI0DAAAAAA==&#10;" strokecolor="#4f81bd [3204]" strokeweight="1.25pt">
                      <v:shadow on="t" opacity="24903f" mv:blur="40000f" origin=",.5" offset="0,20000emu"/>
                    </v:line>
                  </v:group>
                  <v:shape id="Text Box 135" o:spid="_x0000_s1092" type="#_x0000_t202" style="position:absolute;left:2839534;top:1296931;width:353747;height:371413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yS3bFwQAA&#10;ANwAAAAPAAAAZHJzL2Rvd25yZXYueG1sRE9La8JAEL4L/Q/LFHrT3fqija5SlEJPirEKvQ3ZMQlm&#10;Z0N2a+K/dwXB23x8z5kvO1uJCzW+dKzhfaBAEGfOlJxr+N1/9z9A+IBssHJMGq7kYbl46c0xMa7l&#10;HV3SkIsYwj5BDUUIdSKlzwqy6AeuJo7cyTUWQ4RNLk2DbQy3lRwqNZUWS44NBda0Kig7p/9Ww2Fz&#10;+juO1TZf20nduk5Jtp9S67fX7msGIlAXnuKH+8fE+aMJ3J+JF8jFDQ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Mkt2xcEAAADcAAAADwAAAAAAAAAAAAAAAACXAgAAZHJzL2Rvd25y&#10;ZXYueG1sUEsFBgAAAAAEAAQA9QAAAIUDAAAAAA==&#10;" filled="f" stroked="f">
                    <v:textbox>
                      <w:txbxContent>
                        <w:p w14:paraId="7AB6E242" w14:textId="77777777" w:rsidR="006C6AB2" w:rsidRPr="00E7328C" w:rsidRDefault="006C6AB2" w:rsidP="00910B67">
                          <w:pPr>
                            <w:rPr>
                              <w:rFonts w:ascii="Arial" w:hAnsi="Arial" w:cs="Arial"/>
                              <w:i/>
                            </w:rPr>
                          </w:pPr>
                          <w:r w:rsidRPr="00E7328C">
                            <w:rPr>
                              <w:rFonts w:ascii="Arial" w:hAnsi="Arial" w:cs="Arial"/>
                              <w:i/>
                            </w:rPr>
                            <w:t>u</w:t>
                          </w:r>
                        </w:p>
                      </w:txbxContent>
                    </v:textbox>
                  </v:shape>
                  <v:shape id="Text Box 136" o:spid="_x0000_s1093" type="#_x0000_t202" style="position:absolute;left:1531550;top:-91936;width:407354;height:354193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CmeiywQAA&#10;ANwAAAAPAAAAZHJzL2Rvd25yZXYueG1sRE9La8JAEL4L/Q/LFHrT3fqija5SlEJPirEKvQ3ZMQlm&#10;Z0N2a+K/dwXB23x8z5kvO1uJCzW+dKzhfaBAEGfOlJxr+N1/9z9A+IBssHJMGq7kYbl46c0xMa7l&#10;HV3SkIsYwj5BDUUIdSKlzwqy6AeuJo7cyTUWQ4RNLk2DbQy3lRwqNZUWS44NBda0Kig7p/9Ww2Fz&#10;+juO1TZf20nduk5Jtp9S67fX7msGIlAXnuKH+8fE+aMp3J+JF8jFDQ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wpnossEAAADcAAAADwAAAAAAAAAAAAAAAACXAgAAZHJzL2Rvd25y&#10;ZXYueG1sUEsFBgAAAAAEAAQA9QAAAIUDAAAAAA==&#10;" filled="f" stroked="f">
                    <v:textbox>
                      <w:txbxContent>
                        <w:p w14:paraId="54CD9B1C" w14:textId="77777777" w:rsidR="006C6AB2" w:rsidRPr="00E7328C" w:rsidRDefault="006C6AB2" w:rsidP="00910B67">
                          <w:pPr>
                            <w:rPr>
                              <w:rFonts w:ascii="Arial" w:hAnsi="Arial" w:cs="Arial"/>
                              <w:i/>
                            </w:rPr>
                          </w:pPr>
                          <w:r w:rsidRPr="00E7328C">
                            <w:rPr>
                              <w:rFonts w:ascii="Arial" w:hAnsi="Arial" w:cs="Arial"/>
                              <w:i/>
                            </w:rPr>
                            <w:t>v</w:t>
                          </w:r>
                        </w:p>
                      </w:txbxContent>
                    </v:textbox>
                  </v:shape>
                  <v:oval id="Oval 137" o:spid="_x0000_s1094" style="position:absolute;left:700405;top:1482725;width:93980;height:939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6XCaGwwAA&#10;ANwAAAAPAAAAZHJzL2Rvd25yZXYueG1sRE9Na8JAEL0X+h+WKXgRs6lSLdE1REGwx0YRj9PsmKTN&#10;zqbZ1cR/3y0UepvH+5xVOphG3KhztWUFz1EMgriwuuZSwfGwm7yCcB5ZY2OZFNzJQbp+fFhhom3P&#10;73TLfSlCCLsEFVTet4mUrqjIoItsSxy4i+0M+gC7UuoO+xBuGjmN47k0WHNoqLClbUXFV341CjZU&#10;zKcfb5/b8S7rT2efv+D3uFVq9DRkSxCeBv8v/nPvdZg/W8DvM+ECuf4B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6XCaGwwAAANwAAAAPAAAAAAAAAAAAAAAAAJcCAABkcnMvZG93&#10;bnJldi54bWxQSwUGAAAAAAQABAD1AAAAhwMAAAAA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138" o:spid="_x0000_s1095" style="position:absolute;left:1698625;top:1480185;width:93980;height:85725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Lw7L0xQAA&#10;ANwAAAAPAAAAZHJzL2Rvd25yZXYueG1sRI9Ba8JAEIXvBf/DMoIX0U0tFUldRQVBj6ZFPE6z0yQ1&#10;O5tmV5P+e+dQ6G2G9+a9b5br3tXqTm2oPBt4niagiHNvKy4MfLzvJwtQISJbrD2TgV8KsF4NnpaY&#10;Wt/xie5ZLJSEcEjRQBljk2od8pIchqlviEX78q3DKGtbaNtiJ+Gu1rMkmWuHFUtDiQ3tSsqv2c0Z&#10;2FI+n30ev3fj/aY7X2L2ij/jxpjRsN+8gYrUx3/z3/XBCv6L0MozMoFePQ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MvDsvTFAAAA3AAAAA8AAAAAAAAAAAAAAAAAlwIAAGRycy9k&#10;b3ducmV2LnhtbFBLBQYAAAAABAAEAPUAAACJAwAAAAA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139" o:spid="_x0000_s1096" style="position:absolute;left:2689225;top:1477645;width:93980;height:939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kjxdvwwAA&#10;ANwAAAAPAAAAZHJzL2Rvd25yZXYueG1sRE9Na8JAEL0X+h+WKXgRs6lSsdE1REGwx0YRj9PsmKTN&#10;zqbZ1cR/3y0UepvH+5xVOphG3KhztWUFz1EMgriwuuZSwfGwmyxAOI+ssbFMCu7kIF0/Pqww0bbn&#10;d7rlvhQhhF2CCirv20RKV1Rk0EW2JQ7cxXYGfYBdKXWHfQg3jZzG8VwarDk0VNjStqLiK78aBRsq&#10;5tOPt8/teJf1p7PPX/B73Co1ehqyJQhPg/8X/7n3OsyfvcLvM+ECuf4B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kjxdvwwAAANwAAAAPAAAAAAAAAAAAAAAAAJcCAABkcnMvZG93&#10;bnJldi54bWxQSwUGAAAAAAQABAD1AAAAhwMAAAAA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shape id="Text Box 140" o:spid="_x0000_s1097" type="#_x0000_t202" style="position:absolute;left:417436;top:1459722;width:331299;height:36685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6OqYgxAAA&#10;ANwAAAAPAAAAZHJzL2Rvd25yZXYueG1sRI9Ba8JAEIXvQv/DMgVvutui0kZXKRWhJ4vaCt6G7JgE&#10;s7Mhu5r033cOgrcZ3pv3vlmsel+rG7WxCmzhZWxAEefBVVxY+DlsRm+gYkJ2WAcmC38UYbV8Giww&#10;c6HjHd32qVASwjFDC2VKTaZ1zEvyGMehIRbtHFqPSda20K7FTsJ9rV+NmWmPFUtDiQ19lpRf9ldv&#10;4Xd7Ph0n5rtY+2nThd5o9u/a2uFz/zEHlahPD/P9+ssJ/kTw5RmZQC//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ejqmIMQAAADcAAAADwAAAAAAAAAAAAAAAACXAgAAZHJzL2Rv&#10;d25yZXYueG1sUEsFBgAAAAAEAAQA9QAAAIgDAAAAAA==&#10;" filled="f" stroked="f">
                    <v:textbox>
                      <w:txbxContent>
                        <w:p w14:paraId="7EDE6882" w14:textId="77777777" w:rsidR="006C6AB2" w:rsidRPr="00E7328C" w:rsidRDefault="006C6AB2" w:rsidP="00910B67">
                          <w:pPr>
                            <w:rPr>
                              <w:rFonts w:ascii="Arial" w:hAnsi="Arial" w:cs="Arial"/>
                              <w:vertAlign w:val="subscript"/>
                            </w:rPr>
                          </w:pPr>
                          <w:r w:rsidRPr="00E7328C">
                            <w:rPr>
                              <w:rFonts w:ascii="Arial" w:hAnsi="Arial" w:cs="Arial"/>
                            </w:rPr>
                            <w:t>P</w:t>
                          </w:r>
                        </w:p>
                      </w:txbxContent>
                    </v:textbox>
                  </v:shape>
                  <v:shape id="Text Box 141" o:spid="_x0000_s1098" type="#_x0000_t202" style="position:absolute;left:2634394;top:1449247;width:426702;height:367437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VdgO7wAAA&#10;ANwAAAAPAAAAZHJzL2Rvd25yZXYueG1sRE9Ni8IwEL0L+x/CCHvTRFHRrlEWZcGTou4KexuasS02&#10;k9JEW/+9EQRv83ifM1+2thQ3qn3hWMOgr0AQp84UnGn4Pf70piB8QDZYOiYNd/KwXHx05pgY1/Ce&#10;boeQiRjCPkENeQhVIqVPc7Lo+64ijtzZ1RZDhHUmTY1NDLelHCo1kRYLjg05VrTKKb0crlbD3/b8&#10;fxqpXba246pxrZJsZ1Lrz277/QUiUBve4pd7Y+L80QCez8QL5OIB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AVdgO7wAAAANwAAAAPAAAAAAAAAAAAAAAAAJcCAABkcnMvZG93bnJl&#10;di54bWxQSwUGAAAAAAQABAD1AAAAhAMAAAAA&#10;" filled="f" stroked="f">
                    <v:textbox>
                      <w:txbxContent>
                        <w:p w14:paraId="2D887C3F" w14:textId="77777777" w:rsidR="006C6AB2" w:rsidRPr="00E7328C" w:rsidRDefault="006C6AB2" w:rsidP="00910B67">
                          <w:pPr>
                            <w:rPr>
                              <w:rFonts w:ascii="Arial" w:hAnsi="Arial" w:cs="Arial"/>
                              <w:vertAlign w:val="subscript"/>
                            </w:rPr>
                          </w:pPr>
                          <w:r w:rsidRPr="00E7328C">
                            <w:rPr>
                              <w:rFonts w:ascii="Arial" w:hAnsi="Arial" w:cs="Arial"/>
                            </w:rPr>
                            <w:t>Q</w:t>
                          </w:r>
                        </w:p>
                      </w:txbxContent>
                    </v:textbox>
                  </v:shape>
                  <v:shape id="Text Box 142" o:spid="_x0000_s1099" type="#_x0000_t202" style="position:absolute;left:1389924;top:1447884;width:314966;height:41824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lpJ3MwgAA&#10;ANwAAAAPAAAAZHJzL2Rvd25yZXYueG1sRE9Na8JAEL0L/odlhN7MrhKlplmltBR6smhbobchOybB&#10;7GzIbpP033cFwds83ufku9E2oqfO1441LBIFgrhwpuZSw9fn2/wRhA/IBhvHpOGPPOy200mOmXED&#10;H6g/hlLEEPYZaqhCaDMpfVGRRZ+4ljhyZ9dZDBF2pTQdDjHcNnKp1FparDk2VNjSS0XF5fhrNXzv&#10;zz+nVH2Ur3bVDm5Uku1Gav0wG5+fQAQaw118c7+bOD9dwvWZeIHc/gM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OWknczCAAAA3AAAAA8AAAAAAAAAAAAAAAAAlwIAAGRycy9kb3du&#10;cmV2LnhtbFBLBQYAAAAABAAEAPUAAACGAwAAAAA=&#10;" filled="f" stroked="f">
                    <v:textbox>
                      <w:txbxContent>
                        <w:p w14:paraId="4757E1BC" w14:textId="77777777" w:rsidR="006C6AB2" w:rsidRPr="00E7328C" w:rsidRDefault="006C6AB2" w:rsidP="00910B67">
                          <w:pPr>
                            <w:rPr>
                              <w:rFonts w:ascii="Arial" w:hAnsi="Arial" w:cs="Arial"/>
                              <w:vertAlign w:val="subscript"/>
                            </w:rPr>
                          </w:pPr>
                          <w:r w:rsidRPr="00E7328C">
                            <w:rPr>
                              <w:rFonts w:ascii="Arial" w:hAnsi="Arial" w:cs="Arial"/>
                            </w:rPr>
                            <w:t>O</w:t>
                          </w:r>
                        </w:p>
                      </w:txbxContent>
                    </v:textbox>
                  </v:shape>
                </v:group>
                <v:group id="Group 143" o:spid="_x0000_s1100" style="position:absolute;top:621030;width:1994231;height:746125" coordsize="1994231,74612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AtfL3rxAAAANwAAAAP&#10;AAAAAAAAAAAAAAAAAKkCAABkcnMvZG93bnJldi54bWxQSwUGAAAAAAQABAD6AAAAmgMAAAAA&#10;">
                  <v:shape id="Arc 144" o:spid="_x0000_s1101" style="position:absolute;left:662940;width:1327785;height:746125;visibility:visible;mso-wrap-style:square;v-text-anchor:middle" coordsize="1327785,746125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XebK0wQAA&#10;ANwAAAAPAAAAZHJzL2Rvd25yZXYueG1sRE/fa8IwEH4X/B/CCb5pqhQZnVGGoPRJWB36eja3tKy5&#10;1CRq998vg8He7uP7eevtYDvxIB9axwoW8wwEce10y0bBx2k/ewERIrLGzjEp+KYA2814tMZCuye/&#10;06OKRqQQDgUqaGLsCylD3ZDFMHc9ceI+nbcYE/RGao/PFG47ucyylbTYcmposKddQ/VXdbcKSt3m&#10;5nJelcfbna5Lbw5VPB2Umk6Gt1cQkYb4L/5zlzrNz3P4fSZdIDc/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F3mytMEAAADcAAAADwAAAAAAAAAAAAAAAACXAgAAZHJzL2Rvd25y&#10;ZXYueG1sUEsFBgAAAAAEAAQA9QAAAIUDAAAAAA==&#10;" path="m663893,0nsc1030551,,1327786,167026,1327786,373063l663893,373063,663893,0xem663893,0nfc1030551,,1327786,167026,1327786,373063e" filled="f" strokecolor="#f79646 [3209]" strokeweight="2.5pt">
                    <v:stroke endarrow="open"/>
                    <v:path arrowok="t" o:connecttype="custom" o:connectlocs="663893,0;1327786,373063" o:connectangles="0,0"/>
                  </v:shape>
                  <v:shape id="Arc 145" o:spid="_x0000_s1102" style="position:absolute;width:1327785;height:746125;visibility:visible;mso-wrap-style:square;v-text-anchor:middle" coordsize="1327785,746125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r/DwawgAA&#10;ANwAAAAPAAAAZHJzL2Rvd25yZXYueG1sRE9NawIxEL0X/A9hBG81q1gpq1FEVxBKD1170NuQjLuL&#10;yWTZRF3/fVMo9DaP9znLde+suFMXGs8KJuMMBLH2puFKwfdx//oOIkRkg9YzKXhSgPVq8LLE3PgH&#10;f9G9jJVIIRxyVFDH2OZSBl2TwzD2LXHiLr5zGBPsKmk6fKRwZ+U0y+bSYcOpocaWtjXpa3lzCory&#10;GE7FR6F3n+f5zurt3tiNVWo07DcLEJH6+C/+cx9Mmj97g99n0gVy9QM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Gv8PBrCAAAA3AAAAA8AAAAAAAAAAAAAAAAAlwIAAGRycy9kb3du&#10;cmV2LnhtbFBLBQYAAAAABAAEAPUAAACGAwAAAAA=&#10;" path="m663893,0nsc1030551,,1327786,167026,1327786,373063l663893,373063,663893,0xem663893,0nfc1030551,,1327786,167026,1327786,373063e" filled="f" strokecolor="#f79646 [3209]" strokeweight="2.5pt">
                    <v:shadow on="t" opacity="24903f" mv:blur="40000f" origin=",.5" offset="0,20000emu"/>
                    <v:path arrowok="t" o:connecttype="custom" o:connectlocs="663893,0;1327786,373063" o:connectangles="0,0"/>
                  </v:shape>
                  <v:line id="Straight Connector 146" o:spid="_x0000_s1103" style="position:absolute;visibility:visible;mso-wrap-style:square" from="647065,366395" to="1994231,36639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OeHiRcAAAADcAAAADwAAAGRycy9kb3ducmV2LnhtbERPy6rCMBDdX/AfwghuRFNFRKtRVBRc&#10;KT5wPTZjW2wmpYla/94Iwt3N4TxnOq9NIZ5Uudyygl43AkGcWJ1zquB82nRGIJxH1lhYJgVvcjCf&#10;Nf6mGGv74gM9jz4VIYRdjAoy78tYSpdkZNB1bUkcuJutDPoAq1TqCl8h3BSyH0VDaTDn0JBhSauM&#10;kvvxYRTc2sl7vc7d47S/XHfLy328lMYr1WrWiwkIT7X/F//cWx3mD4bwfSZcIGcfAA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Dnh4kXAAAAA3AAAAA8AAAAAAAAAAAAAAAAA&#10;oQIAAGRycy9kb3ducmV2LnhtbFBLBQYAAAAABAAEAPkAAACOAwAAAAA=&#10;" strokecolor="#e36c0a [2409]" strokeweight="1.5pt">
                    <v:stroke dashstyle="dash"/>
                    <v:shadow on="t" opacity="24903f" mv:blur="40000f" origin=",.5" offset="0,20000emu"/>
                  </v:line>
                </v:group>
                <v:group id="Group 147" o:spid="_x0000_s1104" style="position:absolute;left:2254250;top:608330;width:1993900;height:746125" coordsize="1994231,74612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BSR7voxAAAANwAAAAP&#10;AAAAAAAAAAAAAAAAAKkCAABkcnMvZG93bnJldi54bWxQSwUGAAAAAAQABAD6AAAAmgMAAAAA&#10;">
                  <v:shape id="Arc 148" o:spid="_x0000_s1105" style="position:absolute;left:662940;width:1327785;height:746125;visibility:visible;mso-wrap-style:square;v-text-anchor:middle" coordsize="1327785,746125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WNLixxAAA&#10;ANwAAAAPAAAAZHJzL2Rvd25yZXYueG1sRI9BawIxEIXvQv9DmEJvmq2IlK1RRKjsqdC16HW6GbOL&#10;m8k2ibr9951DobcZ3pv3vlltRt+rG8XUBTbwPCtAETfBduwMfB7epi+gUka22AcmAz+UYLN+mKyw&#10;tOHOH3Srs1MSwqlEA23OQ6l1alrymGZhIBbtHKLHLGt02ka8S7jv9bwoltpjx9LQ4kC7lppLffUG&#10;Ktst3Om4rN6/r/Q1j25f58PemKfHcfsKKtOY/81/15UV/IXQyjMygV7/Ag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ljS4scQAAADcAAAADwAAAAAAAAAAAAAAAACXAgAAZHJzL2Rv&#10;d25yZXYueG1sUEsFBgAAAAAEAAQA9QAAAIgDAAAAAA==&#10;" path="m663893,0nsc1030551,,1327786,167026,1327786,373063l663893,373063,663893,0xem663893,0nfc1030551,,1327786,167026,1327786,373063e" filled="f" strokecolor="#f79646 [3209]" strokeweight="2.5pt">
                    <v:stroke endarrow="open"/>
                    <v:path arrowok="t" o:connecttype="custom" o:connectlocs="663893,0;1327786,373063" o:connectangles="0,0"/>
                  </v:shape>
                  <v:shape id="Arc 149" o:spid="_x0000_s1106" style="position:absolute;width:1327785;height:746125;visibility:visible;mso-wrap-style:square;v-text-anchor:middle" coordsize="1327785,746125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qsTYfwgAA&#10;ANwAAAAPAAAAZHJzL2Rvd25yZXYueG1sRE9NawIxEL0X/A9hBG81q4i0q1FEVxBKD1170NuQjLuL&#10;yWTZRF3/fVMo9DaP9znLde+suFMXGs8KJuMMBLH2puFKwfdx//oGIkRkg9YzKXhSgPVq8LLE3PgH&#10;f9G9jJVIIRxyVFDH2OZSBl2TwzD2LXHiLr5zGBPsKmk6fKRwZ+U0y+bSYcOpocaWtjXpa3lzCory&#10;GE7FR6F3n+f5zurt3tiNVWo07DcLEJH6+C/+cx9Mmj97h99n0gVy9QM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OqxNh/CAAAA3AAAAA8AAAAAAAAAAAAAAAAAlwIAAGRycy9kb3du&#10;cmV2LnhtbFBLBQYAAAAABAAEAPUAAACGAwAAAAA=&#10;" path="m663893,0nsc1030551,,1327786,167026,1327786,373063l663893,373063,663893,0xem663893,0nfc1030551,,1327786,167026,1327786,373063e" filled="f" strokecolor="#f79646 [3209]" strokeweight="2.5pt">
                    <v:shadow on="t" opacity="24903f" mv:blur="40000f" origin=",.5" offset="0,20000emu"/>
                    <v:path arrowok="t" o:connecttype="custom" o:connectlocs="663893,0;1327786,373063" o:connectangles="0,0"/>
                  </v:shape>
                  <v:line id="Straight Connector 150" o:spid="_x0000_s1107" style="position:absolute;visibility:visible;mso-wrap-style:square" from="647065,366395" to="1994231,36639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J1Jd8UAAADcAAAADwAAAGRycy9kb3ducmV2LnhtbESPQWvCQBCF74L/YRmhF6mbFiptdBOa&#10;YqGnilo8j9kxCcnOhuyq8d93DoXeZnhv3vtmnY+uU1caQuPZwNMiAUVcettwZeDn8Pn4CipEZIud&#10;ZzJwpwB5Np2sMbX+xju67mOlJIRDigbqGPtU61DW5DAsfE8s2tkPDqOsQ6XtgDcJd51+TpKldtiw&#10;NNTY00dNZbu/OAPneXnfbJpwOWyPp+/i2L4V2kVjHmbj+wpUpDH+m/+uv6zgvwi+PCMT6OwX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XJ1Jd8UAAADcAAAADwAAAAAAAAAA&#10;AAAAAAChAgAAZHJzL2Rvd25yZXYueG1sUEsFBgAAAAAEAAQA+QAAAJMDAAAAAA==&#10;" strokecolor="#e36c0a [2409]" strokeweight="1.5pt">
                    <v:stroke dashstyle="dash"/>
                    <v:shadow on="t" opacity="24903f" mv:blur="40000f" origin=",.5" offset="0,20000emu"/>
                  </v:line>
                </v:group>
                <w10:wrap type="through"/>
              </v:group>
            </w:pict>
          </mc:Fallback>
        </mc:AlternateContent>
      </w:r>
    </w:p>
    <w:p w14:paraId="2F73A68A" w14:textId="77777777" w:rsidR="00910B67" w:rsidRDefault="00910B67" w:rsidP="00910B67">
      <w:pPr>
        <w:ind w:left="67"/>
        <w:rPr>
          <w:rFonts w:ascii="Arial" w:hAnsi="Arial" w:cs="Arial"/>
        </w:rPr>
      </w:pPr>
    </w:p>
    <w:p w14:paraId="02C8DAB2" w14:textId="77777777" w:rsidR="00910B67" w:rsidRDefault="00910B67" w:rsidP="00910B67">
      <w:pPr>
        <w:ind w:left="67"/>
        <w:rPr>
          <w:rFonts w:ascii="Arial" w:hAnsi="Arial" w:cs="Arial"/>
        </w:rPr>
      </w:pPr>
    </w:p>
    <w:p w14:paraId="6E7A9AFB" w14:textId="77777777" w:rsidR="00910B67" w:rsidRDefault="00910B67" w:rsidP="00910B67">
      <w:pPr>
        <w:ind w:left="67"/>
        <w:rPr>
          <w:rFonts w:ascii="Arial" w:hAnsi="Arial" w:cs="Arial"/>
        </w:rPr>
      </w:pPr>
    </w:p>
    <w:p w14:paraId="7098717D" w14:textId="50AC77FC" w:rsidR="00910B67" w:rsidRDefault="00575470" w:rsidP="00910B67">
      <w:pPr>
        <w:ind w:left="67"/>
        <w:rPr>
          <w:rFonts w:ascii="Arial" w:hAnsi="Arial" w:cs="Aria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25D92F7C" wp14:editId="14F28B4E">
                <wp:simplePos x="0" y="0"/>
                <wp:positionH relativeFrom="column">
                  <wp:posOffset>4829810</wp:posOffset>
                </wp:positionH>
                <wp:positionV relativeFrom="paragraph">
                  <wp:posOffset>124460</wp:posOffset>
                </wp:positionV>
                <wp:extent cx="787400" cy="508000"/>
                <wp:effectExtent l="0" t="0" r="0" b="0"/>
                <wp:wrapSquare wrapText="bothSides"/>
                <wp:docPr id="159" name="Text Box 1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874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7145677" w14:textId="308C76D3" w:rsidR="006C6AB2" w:rsidRPr="003B3FB2" w:rsidRDefault="006C6AB2" w:rsidP="00575470">
                            <w:pPr>
                              <w:spacing w:before="240"/>
                              <w:rPr>
                                <w:rFonts w:ascii="Arial" w:hAnsi="Arial" w:cs="Arial"/>
                                <w:vertAlign w:val="subscript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Stage 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59" o:spid="_x0000_s1108" type="#_x0000_t202" style="position:absolute;left:0;text-align:left;margin-left:380.3pt;margin-top:9.8pt;width:62pt;height:40pt;z-index:25167462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" filled="f" stroked="f">
                <v:textbox>
                  <w:txbxContent>
                    <w:p w14:paraId="47145677" w14:textId="308C76D3" w:rsidR="0042220E" w:rsidRPr="003B3FB2" w:rsidRDefault="00CE6152" w:rsidP="00575470">
                      <w:pPr>
                        <w:spacing w:before="240"/>
                        <w:rPr>
                          <w:rFonts w:ascii="Arial" w:hAnsi="Arial" w:cs="Arial"/>
                          <w:vertAlign w:val="subscript"/>
                        </w:rPr>
                      </w:pPr>
                      <w:r>
                        <w:rPr>
                          <w:rFonts w:ascii="Arial" w:hAnsi="Arial" w:cs="Arial"/>
                        </w:rPr>
                        <w:t>Stage 1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2346C551" w14:textId="77777777" w:rsidR="00910B67" w:rsidRDefault="00910B67" w:rsidP="00910B67">
      <w:pPr>
        <w:ind w:left="67"/>
        <w:rPr>
          <w:rFonts w:ascii="Arial" w:hAnsi="Arial" w:cs="Arial"/>
        </w:rPr>
      </w:pPr>
    </w:p>
    <w:p w14:paraId="6D0C8678" w14:textId="77777777" w:rsidR="00910B67" w:rsidRDefault="00910B67" w:rsidP="00910B67">
      <w:pPr>
        <w:ind w:left="67"/>
        <w:rPr>
          <w:rFonts w:ascii="Arial" w:hAnsi="Arial" w:cs="Arial"/>
        </w:rPr>
      </w:pPr>
    </w:p>
    <w:p w14:paraId="148FA5D4" w14:textId="77777777" w:rsidR="00910B67" w:rsidRDefault="00910B67" w:rsidP="00910B67">
      <w:pPr>
        <w:ind w:left="67"/>
        <w:rPr>
          <w:rFonts w:ascii="Arial" w:hAnsi="Arial" w:cs="Arial"/>
        </w:rPr>
      </w:pPr>
    </w:p>
    <w:p w14:paraId="65D96FC9" w14:textId="77777777" w:rsidR="00910B67" w:rsidRDefault="00910B67" w:rsidP="00910B67">
      <w:pPr>
        <w:ind w:left="67"/>
        <w:rPr>
          <w:rFonts w:ascii="Arial" w:hAnsi="Arial" w:cs="Arial"/>
        </w:rPr>
      </w:pPr>
    </w:p>
    <w:p w14:paraId="61A24D95" w14:textId="77777777" w:rsidR="00910B67" w:rsidRDefault="00910B67" w:rsidP="00910B67">
      <w:pPr>
        <w:ind w:left="67"/>
        <w:rPr>
          <w:rFonts w:ascii="Arial" w:hAnsi="Arial" w:cs="Arial"/>
        </w:rPr>
      </w:pPr>
    </w:p>
    <w:p w14:paraId="2A87259F" w14:textId="77777777" w:rsidR="00910B67" w:rsidRDefault="00910B67" w:rsidP="00910B67">
      <w:pPr>
        <w:ind w:left="67"/>
        <w:rPr>
          <w:rFonts w:ascii="Arial" w:hAnsi="Arial" w:cs="Arial"/>
        </w:rPr>
      </w:pPr>
    </w:p>
    <w:p w14:paraId="1DBB0C19" w14:textId="77777777" w:rsidR="00910B67" w:rsidRDefault="00910B67" w:rsidP="00910B67">
      <w:pPr>
        <w:ind w:left="67"/>
        <w:rPr>
          <w:rFonts w:ascii="Arial" w:hAnsi="Arial" w:cs="Arial"/>
        </w:rPr>
      </w:pPr>
    </w:p>
    <w:p w14:paraId="2BCBCB90" w14:textId="51B3BF5D" w:rsidR="00910B67" w:rsidRDefault="00FC21E4" w:rsidP="00910B67">
      <w:pPr>
        <w:ind w:left="67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 wp14:anchorId="72A4BE82" wp14:editId="47E78DBB">
                <wp:simplePos x="0" y="0"/>
                <wp:positionH relativeFrom="column">
                  <wp:posOffset>211455</wp:posOffset>
                </wp:positionH>
                <wp:positionV relativeFrom="paragraph">
                  <wp:posOffset>124460</wp:posOffset>
                </wp:positionV>
                <wp:extent cx="2882900" cy="1784350"/>
                <wp:effectExtent l="0" t="0" r="165100" b="95250"/>
                <wp:wrapThrough wrapText="bothSides">
                  <wp:wrapPolygon edited="0">
                    <wp:start x="9135" y="0"/>
                    <wp:lineTo x="6661" y="5535"/>
                    <wp:lineTo x="4377" y="10147"/>
                    <wp:lineTo x="4377" y="10454"/>
                    <wp:lineTo x="4567" y="15066"/>
                    <wp:lineTo x="4567" y="15374"/>
                    <wp:lineTo x="7232" y="19986"/>
                    <wp:lineTo x="9325" y="22138"/>
                    <wp:lineTo x="9515" y="22446"/>
                    <wp:lineTo x="10277" y="22446"/>
                    <wp:lineTo x="12941" y="22138"/>
                    <wp:lineTo x="12560" y="19986"/>
                    <wp:lineTo x="15796" y="19986"/>
                    <wp:lineTo x="15415" y="15066"/>
                    <wp:lineTo x="18270" y="15066"/>
                    <wp:lineTo x="22456" y="11991"/>
                    <wp:lineTo x="22647" y="5227"/>
                    <wp:lineTo x="13131" y="5227"/>
                    <wp:lineTo x="13131" y="307"/>
                    <wp:lineTo x="11038" y="0"/>
                    <wp:lineTo x="9135" y="0"/>
                  </wp:wrapPolygon>
                </wp:wrapThrough>
                <wp:docPr id="157" name="Group 15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82900" cy="1784350"/>
                          <a:chOff x="0" y="-45183"/>
                          <a:chExt cx="2882900" cy="1788893"/>
                        </a:xfrm>
                      </wpg:grpSpPr>
                      <wpg:grpSp>
                        <wpg:cNvPr id="95" name="Group 95"/>
                        <wpg:cNvGrpSpPr/>
                        <wpg:grpSpPr>
                          <a:xfrm>
                            <a:off x="2061845" y="534035"/>
                            <a:ext cx="821055" cy="321310"/>
                            <a:chOff x="0" y="0"/>
                            <a:chExt cx="821055" cy="321310"/>
                          </a:xfrm>
                        </wpg:grpSpPr>
                        <wps:wsp>
                          <wps:cNvPr id="96" name="Elbow Connector 96"/>
                          <wps:cNvCnPr/>
                          <wps:spPr>
                            <a:xfrm flipV="1">
                              <a:off x="0" y="16510"/>
                              <a:ext cx="821055" cy="304800"/>
                            </a:xfrm>
                            <a:prstGeom prst="bentConnector3">
                              <a:avLst>
                                <a:gd name="adj1" fmla="val -1559"/>
                              </a:avLst>
                            </a:prstGeom>
                            <a:ln w="12700">
                              <a:solidFill>
                                <a:schemeClr val="accent3">
                                  <a:lumMod val="75000"/>
                                </a:schemeClr>
                              </a:solidFill>
                              <a:prstDash val="sysDash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7" name="Straight Arrow Connector 97"/>
                          <wps:cNvCnPr/>
                          <wps:spPr>
                            <a:xfrm>
                              <a:off x="798830" y="0"/>
                              <a:ext cx="0" cy="313690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rgbClr val="008000"/>
                              </a:solidFill>
                              <a:prstDash val="sysDash"/>
                              <a:tailEnd type="arrow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65" name="Group 65"/>
                        <wpg:cNvGrpSpPr/>
                        <wpg:grpSpPr>
                          <a:xfrm>
                            <a:off x="429895" y="-45183"/>
                            <a:ext cx="1911350" cy="1788893"/>
                            <a:chOff x="406109" y="-70344"/>
                            <a:chExt cx="2841929" cy="2784969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g:grpSp>
                          <wpg:cNvPr id="66" name="Group 66"/>
                          <wpg:cNvGrpSpPr/>
                          <wpg:grpSpPr>
                            <a:xfrm>
                              <a:off x="525145" y="285115"/>
                              <a:ext cx="2431838" cy="2429510"/>
                              <a:chOff x="168910" y="0"/>
                              <a:chExt cx="2431838" cy="2429510"/>
                            </a:xfrm>
                          </wpg:grpSpPr>
                          <wps:wsp>
                            <wps:cNvPr id="67" name="Oval 67"/>
                            <wps:cNvSpPr/>
                            <wps:spPr>
                              <a:xfrm>
                                <a:off x="389890" y="236855"/>
                                <a:ext cx="1989455" cy="1989109"/>
                              </a:xfrm>
                              <a:prstGeom prst="ellipse">
                                <a:avLst/>
                              </a:prstGeom>
                              <a:noFill/>
                              <a:ln w="12700"/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8" name="Straight Connector 68"/>
                            <wps:cNvCnPr/>
                            <wps:spPr>
                              <a:xfrm>
                                <a:off x="168910" y="1244600"/>
                                <a:ext cx="2431838" cy="0"/>
                              </a:xfrm>
                              <a:prstGeom prst="line">
                                <a:avLst/>
                              </a:prstGeom>
                              <a:ln w="15875"/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9" name="Straight Connector 69"/>
                            <wps:cNvCnPr/>
                            <wps:spPr>
                              <a:xfrm>
                                <a:off x="1388745" y="0"/>
                                <a:ext cx="0" cy="2429510"/>
                              </a:xfrm>
                              <a:prstGeom prst="line">
                                <a:avLst/>
                              </a:prstGeom>
                              <a:ln w="15875"/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70" name="Text Box 70"/>
                          <wps:cNvSpPr txBox="1"/>
                          <wps:spPr>
                            <a:xfrm>
                              <a:off x="2858414" y="1306845"/>
                              <a:ext cx="389624" cy="38559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185E65E1" w14:textId="77777777" w:rsidR="006C6AB2" w:rsidRPr="009A4A11" w:rsidRDefault="006C6AB2" w:rsidP="00AB2B56">
                                <w:pPr>
                                  <w:rPr>
                                    <w:rFonts w:ascii="Arial" w:hAnsi="Arial" w:cs="Arial"/>
                                    <w:i/>
                                  </w:rPr>
                                </w:pPr>
                                <w:proofErr w:type="gramStart"/>
                                <w:r w:rsidRPr="009A4A11">
                                  <w:rPr>
                                    <w:rFonts w:ascii="Arial" w:hAnsi="Arial" w:cs="Arial"/>
                                    <w:i/>
                                  </w:rPr>
                                  <w:t>u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1" name="Text Box 71"/>
                          <wps:cNvSpPr txBox="1"/>
                          <wps:spPr>
                            <a:xfrm>
                              <a:off x="1542256" y="-70344"/>
                              <a:ext cx="478481" cy="4645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10704E64" w14:textId="77777777" w:rsidR="006C6AB2" w:rsidRPr="00FC21E4" w:rsidRDefault="006C6AB2" w:rsidP="00AB2B56">
                                <w:pPr>
                                  <w:rPr>
                                    <w:rFonts w:ascii="Arial" w:hAnsi="Arial" w:cs="Arial"/>
                                    <w:i/>
                                  </w:rPr>
                                </w:pPr>
                                <w:proofErr w:type="gramStart"/>
                                <w:r w:rsidRPr="00FC21E4">
                                  <w:rPr>
                                    <w:rFonts w:ascii="Arial" w:hAnsi="Arial" w:cs="Arial"/>
                                    <w:i/>
                                  </w:rPr>
                                  <w:t>v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2" name="Oval 72"/>
                          <wps:cNvSpPr/>
                          <wps:spPr>
                            <a:xfrm>
                              <a:off x="700405" y="1482725"/>
                              <a:ext cx="93980" cy="9398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3" name="Oval 73"/>
                          <wps:cNvSpPr/>
                          <wps:spPr>
                            <a:xfrm>
                              <a:off x="1698625" y="1480185"/>
                              <a:ext cx="93980" cy="8572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5" name="Oval 75"/>
                          <wps:cNvSpPr/>
                          <wps:spPr>
                            <a:xfrm>
                              <a:off x="2689225" y="1477645"/>
                              <a:ext cx="93980" cy="9398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6" name="Text Box 76"/>
                          <wps:cNvSpPr txBox="1"/>
                          <wps:spPr>
                            <a:xfrm>
                              <a:off x="406109" y="1459740"/>
                              <a:ext cx="408720" cy="44029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163667A5" w14:textId="77777777" w:rsidR="006C6AB2" w:rsidRPr="009A4A11" w:rsidRDefault="006C6AB2" w:rsidP="00AB2B56">
                                <w:pPr>
                                  <w:rPr>
                                    <w:rFonts w:ascii="Arial" w:hAnsi="Arial" w:cs="Arial"/>
                                    <w:vertAlign w:val="subscript"/>
                                  </w:rPr>
                                </w:pPr>
                                <w:r w:rsidRPr="009A4A11">
                                  <w:rPr>
                                    <w:rFonts w:ascii="Arial" w:hAnsi="Arial" w:cs="Arial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7" name="Text Box 77"/>
                          <wps:cNvSpPr txBox="1"/>
                          <wps:spPr>
                            <a:xfrm>
                              <a:off x="2615513" y="1459164"/>
                              <a:ext cx="472021" cy="39144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C8AF12C" w14:textId="77777777" w:rsidR="006C6AB2" w:rsidRPr="009A4A11" w:rsidRDefault="006C6AB2" w:rsidP="00AB2B56">
                                <w:pPr>
                                  <w:rPr>
                                    <w:rFonts w:ascii="Arial" w:hAnsi="Arial" w:cs="Arial"/>
                                    <w:vertAlign w:val="subscript"/>
                                  </w:rPr>
                                </w:pPr>
                                <w:r w:rsidRPr="009A4A11">
                                  <w:rPr>
                                    <w:rFonts w:ascii="Arial" w:hAnsi="Arial" w:cs="Arial"/>
                                  </w:rPr>
                                  <w:t>Q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8" name="Text Box 78"/>
                          <wps:cNvSpPr txBox="1"/>
                          <wps:spPr>
                            <a:xfrm>
                              <a:off x="1378598" y="1457787"/>
                              <a:ext cx="458478" cy="3730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0758E215" w14:textId="77777777" w:rsidR="006C6AB2" w:rsidRPr="009A4A11" w:rsidRDefault="006C6AB2" w:rsidP="00AB2B56">
                                <w:pPr>
                                  <w:rPr>
                                    <w:rFonts w:ascii="Arial" w:hAnsi="Arial" w:cs="Arial"/>
                                    <w:vertAlign w:val="subscript"/>
                                  </w:rPr>
                                </w:pPr>
                                <w:r w:rsidRPr="009A4A11">
                                  <w:rPr>
                                    <w:rFonts w:ascii="Arial" w:hAnsi="Arial" w:cs="Arial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51" name="Arc 151"/>
                        <wps:cNvSpPr/>
                        <wps:spPr>
                          <a:xfrm>
                            <a:off x="657225" y="335915"/>
                            <a:ext cx="1328420" cy="1173480"/>
                          </a:xfrm>
                          <a:prstGeom prst="arc">
                            <a:avLst>
                              <a:gd name="adj1" fmla="val 16200000"/>
                              <a:gd name="adj2" fmla="val 247455"/>
                            </a:avLst>
                          </a:prstGeom>
                          <a:ln w="31750">
                            <a:solidFill>
                              <a:schemeClr val="accent6"/>
                            </a:solidFill>
                            <a:prstDash val="solid"/>
                            <a:tailEnd type="arrow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2" name="Arc 152"/>
                        <wps:cNvSpPr/>
                        <wps:spPr>
                          <a:xfrm>
                            <a:off x="6985" y="337185"/>
                            <a:ext cx="1323340" cy="1240790"/>
                          </a:xfrm>
                          <a:prstGeom prst="arc">
                            <a:avLst/>
                          </a:prstGeom>
                          <a:ln w="31750">
                            <a:solidFill>
                              <a:schemeClr val="accent6"/>
                            </a:solidFill>
                            <a:prstDash val="solid"/>
                          </a:ln>
                          <a:effectLst/>
                          <a:scene3d>
                            <a:camera prst="orthographicFront">
                              <a:rot lat="0" lon="10800000" rev="0"/>
                            </a:camera>
                            <a:lightRig rig="threePt" dir="t"/>
                          </a:scene3d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" name="Arc 1"/>
                        <wps:cNvSpPr/>
                        <wps:spPr>
                          <a:xfrm>
                            <a:off x="662940" y="614045"/>
                            <a:ext cx="1327785" cy="746125"/>
                          </a:xfrm>
                          <a:prstGeom prst="arc">
                            <a:avLst/>
                          </a:prstGeom>
                          <a:ln w="19050">
                            <a:solidFill>
                              <a:schemeClr val="accent6"/>
                            </a:solidFill>
                            <a:prstDash val="dash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0" name="Arc 100"/>
                        <wps:cNvSpPr/>
                        <wps:spPr>
                          <a:xfrm>
                            <a:off x="0" y="614045"/>
                            <a:ext cx="1327785" cy="746125"/>
                          </a:xfrm>
                          <a:prstGeom prst="arc">
                            <a:avLst/>
                          </a:prstGeom>
                          <a:ln w="19050">
                            <a:solidFill>
                              <a:schemeClr val="accent6"/>
                            </a:solidFill>
                            <a:prstDash val="dash"/>
                          </a:ln>
                          <a:scene3d>
                            <a:camera prst="orthographicFront">
                              <a:rot lat="0" lon="10800000" rev="0"/>
                            </a:camera>
                            <a:lightRig rig="threePt" dir="t"/>
                          </a:scene3d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57" o:spid="_x0000_s1109" style="position:absolute;left:0;text-align:left;margin-left:16.65pt;margin-top:9.8pt;width:227pt;height:140.5pt;z-index:251672576;mso-height-relative:margin" coordorigin=",-45183" coordsize="2882900,1788893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">
                <v:group id="Group 95" o:spid="_x0000_s1110" style="position:absolute;left:2061845;top:534035;width:821055;height:321310" coordsize="821055,32131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kJli2MUAAADbAAAA&#10;DwAAAAAAAAAAAAAAAACpAgAAZHJzL2Rvd25yZXYueG1sUEsFBgAAAAAEAAQA+gAAAJsDAAAAAA==&#10;">
                  <v:shape id="Elbow Connector 96" o:spid="_x0000_s1111" type="#_x0000_t34" style="position:absolute;top:16510;width:821055;height:304800;flip:y;visibility:visible;mso-wrap-style:square" o:connectortype="elbow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tboEsIAAADbAAAADwAAAGRycy9kb3ducmV2LnhtbESP3YrCMBSE74V9h3AE7zTVC3GrqYjL&#10;gjeC6/YBDsmxPzYnpUlr9+2NIOzlMDPfMLv9aBsxUOcrxwqWiwQEsXam4kJB/vs934DwAdlg45gU&#10;/JGHffYx2WFq3IN/aLiGQkQI+xQVlCG0qZRel2TRL1xLHL2b6yyGKLtCmg4fEW4buUqStbRYcVwo&#10;saVjSfp+7a2C5NDn5mSGe39Z4flrWeuNqbVSs+l42IIINIb/8Lt9Mgo+1/D6En+AzJ4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itboEsIAAADbAAAADwAAAAAAAAAAAAAA&#10;AAChAgAAZHJzL2Rvd25yZXYueG1sUEsFBgAAAAAEAAQA+QAAAJADAAAAAA==&#10;" adj="-337" strokecolor="#76923c [2406]" strokeweight="1pt">
                    <v:stroke dashstyle="3 1"/>
                    <v:shadow on="t" opacity="24903f" mv:blur="40000f" origin=",.5" offset="0,20000emu"/>
                  </v:shape>
                  <v:shape id="Straight Arrow Connector 97" o:spid="_x0000_s1112" type="#_x0000_t32" style="position:absolute;left:798830;width:0;height:31369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aP8NqcEAAADbAAAADwAAAGRycy9kb3ducmV2LnhtbESP0YrCMBRE3wX/IVzBN00VWW3XtIjg&#10;Un1T9wMuzd2mbHNTmqzWvzfCgo/DzJxhtsVgW3Gj3jeOFSzmCQjiyumGawXf18NsA8IHZI2tY1Lw&#10;IA9FPh5tMdPuzme6XUItIoR9hgpMCF0mpa8MWfRz1xFH78f1FkOUfS11j/cIt61cJsmHtNhwXDDY&#10;0d5Q9Xv5swrqpDSyWqXrkk6rE9GjSw9fR6Wmk2H3CSLQEN7h/3apFaRreH2JP0DmT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Bo/w2pwQAAANsAAAAPAAAAAAAAAAAAAAAA&#10;AKECAABkcnMvZG93bnJldi54bWxQSwUGAAAAAAQABAD5AAAAjwMAAAAA&#10;" strokecolor="green" strokeweight="1pt">
                    <v:stroke dashstyle="3 1" endarrow="open"/>
                    <v:shadow on="t" opacity="24903f" mv:blur="40000f" origin=",.5" offset="0,20000emu"/>
                  </v:shape>
                </v:group>
                <v:group id="Group 65" o:spid="_x0000_s1113" style="position:absolute;left:429895;top:-45183;width:1911350;height:1788893" coordorigin="406109,-70344" coordsize="2841929,2784969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pUwS/8UAAADbAAAA&#10;DwAAAAAAAAAAAAAAAACpAgAAZHJzL2Rvd25yZXYueG1sUEsFBgAAAAAEAAQA+gAAAJsDAAAAAA==&#10;">
                  <v:group id="Group 66" o:spid="_x0000_s1114" style="position:absolute;left:525145;top:285115;width:2431838;height:2429510" coordorigin="168910" coordsize="2431838,242951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VZ6MiMUAAADbAAAA&#10;DwAAAAAAAAAAAAAAAACpAgAAZHJzL2Rvd25yZXYueG1sUEsFBgAAAAAEAAQA+gAAAJsDAAAAAA==&#10;">
                    <v:oval id="Oval 67" o:spid="_x0000_s1115" style="position:absolute;left:389890;top:236855;width:1989455;height:1989109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b17kjxQAA&#10;ANsAAAAPAAAAZHJzL2Rvd25yZXYueG1sRI9BawIxFITvBf9DeEIvUrNWui1bo0hR3EsL1dJeH8nr&#10;ZnHzsmxSd/33RhB6HGbmG2axGlwjTtSF2rOC2TQDQay9qblS8HXYPryACBHZYOOZFJwpwGo5ultg&#10;YXzPn3Tax0okCIcCFdgY20LKoC05DFPfEifv13cOY5JdJU2HfYK7Rj5mWS4d1pwWLLb0Zkkf939O&#10;Qe91/TMpZb5+mh/sR/m9ede7jVL342H9CiLSEP/Dt3ZpFOTPcP2SfoBcXg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BvXuSPFAAAA2wAAAA8AAAAAAAAAAAAAAAAAlwIAAGRycy9k&#10;b3ducmV2LnhtbFBLBQYAAAAABAAEAPUAAACJAwAAAAA=&#10;" filled="f" strokecolor="#4579b8 [3044]" strokeweight="1pt">
                      <v:shadow on="t" opacity="22937f" mv:blur="40000f" origin=",.5" offset="0,23000emu"/>
                    </v:oval>
                    <v:line id="Straight Connector 68" o:spid="_x0000_s1116" style="position:absolute;visibility:visible;mso-wrap-style:square" from="168910,1244600" to="2600748,12446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ukZk6sAAAADbAAAADwAAAGRycy9kb3ducmV2LnhtbERP3WrCMBS+H/gO4Qy8W9PNUaVrFBlI&#10;d2nVBzg2Z22xOSlNbOPbm4vBLj++/2IXTC8mGl1nWcF7koIgrq3uuFFwOR/eNiCcR9bYWyYFD3Kw&#10;2y5eCsy1nbmi6eQbEUPY5aig9X7IpXR1SwZdYgfiyP3a0aCPcGykHnGO4aaXH2maSYMdx4YWB/pu&#10;qb6d7kZBWJWbaa4ex/J6vJvP7rYuTVgrtXwN+y8QnoL/F/+5f7SCLI6NX+IPkNsnAA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LpGZOrAAAAA2wAAAA8AAAAAAAAAAAAAAAAA&#10;oQIAAGRycy9kb3ducmV2LnhtbFBLBQYAAAAABAAEAPkAAACOAwAAAAA=&#10;" strokecolor="#4f81bd [3204]" strokeweight="1.25pt">
                      <v:shadow on="t" opacity="24903f" mv:blur="40000f" origin=",.5" offset="0,20000emu"/>
                    </v:line>
                    <v:line id="Straight Connector 69" o:spid="_x0000_s1117" style="position:absolute;visibility:visible;mso-wrap-style:square" from="1388745,0" to="1388745,242951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1QrBccIAAADbAAAADwAAAGRycy9kb3ducmV2LnhtbESP3YrCMBSE74V9h3AW9k7TdcWfrlFE&#10;kO6lfw9wbI5tsTkpTWzj228EwcthZr5hlutgatFR6yrLCr5HCQji3OqKCwXn0244B+E8ssbaMil4&#10;kIP16mOwxFTbng/UHX0hIoRdigpK75tUSpeXZNCNbEMcvattDfoo20LqFvsIN7UcJ8lUGqw4LpTY&#10;0Lak/Ha8GwXhJ5t3/eGxzy77u5lUt1lmwkypr8+w+QXhKfh3+NX+0wqmC3h+iT9Arv4B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1QrBccIAAADbAAAADwAAAAAAAAAAAAAA&#10;AAChAgAAZHJzL2Rvd25yZXYueG1sUEsFBgAAAAAEAAQA+QAAAJADAAAAAA==&#10;" strokecolor="#4f81bd [3204]" strokeweight="1.25pt">
                      <v:shadow on="t" opacity="24903f" mv:blur="40000f" origin=",.5" offset="0,20000emu"/>
                    </v:line>
                  </v:group>
                  <v:shape id="Text Box 70" o:spid="_x0000_s1118" type="#_x0000_t202" style="position:absolute;left:2858414;top:1306845;width:389624;height:38559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BXzBZwQAA&#10;ANsAAAAPAAAAZHJzL2Rvd25yZXYueG1sRE/Pa8IwFL4P9j+EJ+y2JopuszPKUAY7KXZT8PZonm1Z&#10;8xKazNb/3hyEHT++34vVYFtxoS40jjWMMwWCuHSm4UrDz/fn8xuIEJENto5Jw5UCrJaPDwvMjet5&#10;T5ciViKFcMhRQx2jz6UMZU0WQ+Y8ceLOrrMYE+wqaTrsU7ht5USpF2mx4dRQo6d1TeVv8Wc1HLbn&#10;03GqdtXGznzvBiXZzqXWT6Ph4x1EpCH+i+/uL6PhNa1PX9IPkMsb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gV8wWcEAAADbAAAADwAAAAAAAAAAAAAAAACXAgAAZHJzL2Rvd25y&#10;ZXYueG1sUEsFBgAAAAAEAAQA9QAAAIUDAAAAAA==&#10;" filled="f" stroked="f">
                    <v:textbox>
                      <w:txbxContent>
                        <w:p w14:paraId="185E65E1" w14:textId="77777777" w:rsidR="006C6AB2" w:rsidRPr="009A4A11" w:rsidRDefault="006C6AB2" w:rsidP="00AB2B56">
                          <w:pPr>
                            <w:rPr>
                              <w:rFonts w:ascii="Arial" w:hAnsi="Arial" w:cs="Arial"/>
                              <w:i/>
                            </w:rPr>
                          </w:pPr>
                          <w:r w:rsidRPr="009A4A11">
                            <w:rPr>
                              <w:rFonts w:ascii="Arial" w:hAnsi="Arial" w:cs="Arial"/>
                              <w:i/>
                            </w:rPr>
                            <w:t>u</w:t>
                          </w:r>
                        </w:p>
                      </w:txbxContent>
                    </v:textbox>
                  </v:shape>
                  <v:shape id="Text Box 71" o:spid="_x0000_s1119" type="#_x0000_t202" style="position:absolute;left:1542256;top:-70344;width:478481;height:464587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uE5XCwwAA&#10;ANsAAAAPAAAAZHJzL2Rvd25yZXYueG1sRI9bi8IwFITfBf9DOIJva6K4XqpRRFnYpxWv4NuhObbF&#10;5qQ0Wdv995uFBR+HmfmGWa5bW4on1b5wrGE4UCCIU2cKzjScTx9vMxA+IBssHZOGH/KwXnU7S0yM&#10;a/hAz2PIRISwT1BDHkKVSOnTnCz6gauIo3d3tcUQZZ1JU2MT4baUI6Um0mLBcSHHirY5pY/jt9Vw&#10;+brfrmO1z3b2vWpcqyTbudS632s3CxCB2vAK/7c/jYbpEP6+xB8gV7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uE5XCwwAAANsAAAAPAAAAAAAAAAAAAAAAAJcCAABkcnMvZG93&#10;bnJldi54bWxQSwUGAAAAAAQABAD1AAAAhwMAAAAA&#10;" filled="f" stroked="f">
                    <v:textbox>
                      <w:txbxContent>
                        <w:p w14:paraId="10704E64" w14:textId="77777777" w:rsidR="006C6AB2" w:rsidRPr="00FC21E4" w:rsidRDefault="006C6AB2" w:rsidP="00AB2B56">
                          <w:pPr>
                            <w:rPr>
                              <w:rFonts w:ascii="Arial" w:hAnsi="Arial" w:cs="Arial"/>
                              <w:i/>
                            </w:rPr>
                          </w:pPr>
                          <w:r w:rsidRPr="00FC21E4">
                            <w:rPr>
                              <w:rFonts w:ascii="Arial" w:hAnsi="Arial" w:cs="Arial"/>
                              <w:i/>
                            </w:rPr>
                            <w:t>v</w:t>
                          </w:r>
                        </w:p>
                      </w:txbxContent>
                    </v:textbox>
                  </v:shape>
                  <v:oval id="Oval 72" o:spid="_x0000_s1120" style="position:absolute;left:700405;top:1482725;width:93980;height:939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3mpnUxAAA&#10;ANsAAAAPAAAAZHJzL2Rvd25yZXYueG1sRI9Ba8JAFITvBf/D8oRegm4a0ErqKioIejQW8fiafU1S&#10;s2/T7DaJ/94tFHocZuYbZrkeTC06al1lWcHLNAZBnFtdcaHg/byfLEA4j6yxtkwK7uRgvRo9LTHV&#10;tucTdZkvRICwS1FB6X2TSunykgy6qW2Ig/dpW4M+yLaQusU+wE0tkzieS4MVh4USG9qVlN+yH6Ng&#10;S/k8+Th+7aL9pr9cfTbD76hR6nk8bN5AeBr8f/ivfdAKXhP4/RJ+gFw9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t5qZ1MQAAADbAAAADwAAAAAAAAAAAAAAAACXAgAAZHJzL2Rv&#10;d25yZXYueG1sUEsFBgAAAAAEAAQA9QAAAIgDAAAAAA=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73" o:spid="_x0000_s1121" style="position:absolute;left:1698625;top:1480185;width:93980;height:85725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Y1jxPxQAA&#10;ANsAAAAPAAAAZHJzL2Rvd25yZXYueG1sRI9Ba8JAFITvhf6H5RW8iNlUqZboGqIg2GOjiMfX7DNJ&#10;m32bZlcT/323UOhxmJlvmFU6mEbcqHO1ZQXPUQyCuLC65lLB8bCbvIJwHlljY5kU3MlBun58WGGi&#10;bc/vdMt9KQKEXYIKKu/bREpXVGTQRbYlDt7FdgZ9kF0pdYd9gJtGTuN4Lg3WHBYqbGlbUfGVX42C&#10;DRXz6cfb53a8y/rT2ecv+D1ulRo9DdkShKfB/4f/2nutYDGD3y/hB8j1D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NjWPE/FAAAA2wAAAA8AAAAAAAAAAAAAAAAAlwIAAGRycy9k&#10;b3ducmV2LnhtbFBLBQYAAAAABAAEAPUAAACJAwAAAAA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75" o:spid="_x0000_s1122" style="position:absolute;left:2689225;top:1477645;width:93980;height:939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4cwGgwwAA&#10;ANsAAAAPAAAAZHJzL2Rvd25yZXYueG1sRI9Bi8IwFITvC/6H8AQvsqYK6lKNooKgR7uL7PFt82yr&#10;zUttoq3/3gjCHoeZ+YaZL1tTijvVrrCsYDiIQBCnVhecKfj53n5+gXAeWWNpmRQ8yMFy0fmYY6xt&#10;wwe6Jz4TAcIuRgW591UspUtzMugGtiIO3snWBn2QdSZ1jU2Am1KOomgiDRYcFnKsaJNTekluRsGa&#10;0snob3/e9Ler5vjrkzFe+5VSvW67moHw1Pr/8Lu90wqmY3h9CT9ALp4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4cwGgwwAAANsAAAAPAAAAAAAAAAAAAAAAAJcCAABkcnMvZG93&#10;bnJldi54bWxQSwUGAAAAAAQABAD1AAAAhwMAAAAA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shape id="Text Box 76" o:spid="_x0000_s1123" type="#_x0000_t202" style="position:absolute;left:406109;top:1459740;width:408720;height:440299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h+g22wwAA&#10;ANsAAAAPAAAAZHJzL2Rvd25yZXYueG1sRI9Ba8JAFITvgv9heUJvumuxVlNXkUqhJ8VUBW+P7DMJ&#10;zb4N2a1J/70rCB6HmfmGWaw6W4krNb50rGE8UiCIM2dKzjUcfr6GMxA+IBusHJOGf/KwWvZ7C0yM&#10;a3lP1zTkIkLYJ6ihCKFOpPRZQRb9yNXE0bu4xmKIssmlabCNcFvJV6Wm0mLJcaHAmj4Lyn7TP6vh&#10;uL2cTxO1yzf2rW5dpyTbudT6ZdCtP0AE6sIz/Gh/Gw3vU7h/iT9ALm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h+g22wwAAANsAAAAPAAAAAAAAAAAAAAAAAJcCAABkcnMvZG93&#10;bnJldi54bWxQSwUGAAAAAAQABAD1AAAAhwMAAAAA&#10;" filled="f" stroked="f">
                    <v:textbox>
                      <w:txbxContent>
                        <w:p w14:paraId="163667A5" w14:textId="77777777" w:rsidR="006C6AB2" w:rsidRPr="009A4A11" w:rsidRDefault="006C6AB2" w:rsidP="00AB2B56">
                          <w:pPr>
                            <w:rPr>
                              <w:rFonts w:ascii="Arial" w:hAnsi="Arial" w:cs="Arial"/>
                              <w:vertAlign w:val="subscript"/>
                            </w:rPr>
                          </w:pPr>
                          <w:r w:rsidRPr="009A4A11">
                            <w:rPr>
                              <w:rFonts w:ascii="Arial" w:hAnsi="Arial" w:cs="Arial"/>
                            </w:rPr>
                            <w:t>P</w:t>
                          </w:r>
                        </w:p>
                      </w:txbxContent>
                    </v:textbox>
                  </v:shape>
                  <v:shape id="Text Box 77" o:spid="_x0000_s1124" type="#_x0000_t202" style="position:absolute;left:2615513;top:1459164;width:472021;height:391447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OtqgtwwAA&#10;ANsAAAAPAAAAZHJzL2Rvd25yZXYueG1sRI9Pa8JAFMTvgt9heUJvumux/kldRSqFnpSmKnh7ZJ9J&#10;aPZtyG5N+u1dQfA4zMxvmOW6s5W4UuNLxxrGIwWCOHOm5FzD4edzOAfhA7LByjFp+CcP61W/t8TE&#10;uJa/6ZqGXEQI+wQ1FCHUiZQ+K8iiH7maOHoX11gMUTa5NA22EW4r+arUVFosOS4UWNNHQdlv+mc1&#10;HHeX82mi9vnWvtWt65Rku5Bavwy6zTuIQF14hh/tL6NhNoP7l/gD5OoG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OtqgtwwAAANsAAAAPAAAAAAAAAAAAAAAAAJcCAABkcnMvZG93&#10;bnJldi54bWxQSwUGAAAAAAQABAD1AAAAhwMAAAAA&#10;" filled="f" stroked="f">
                    <v:textbox>
                      <w:txbxContent>
                        <w:p w14:paraId="7C8AF12C" w14:textId="77777777" w:rsidR="006C6AB2" w:rsidRPr="009A4A11" w:rsidRDefault="006C6AB2" w:rsidP="00AB2B56">
                          <w:pPr>
                            <w:rPr>
                              <w:rFonts w:ascii="Arial" w:hAnsi="Arial" w:cs="Arial"/>
                              <w:vertAlign w:val="subscript"/>
                            </w:rPr>
                          </w:pPr>
                          <w:r w:rsidRPr="009A4A11">
                            <w:rPr>
                              <w:rFonts w:ascii="Arial" w:hAnsi="Arial" w:cs="Arial"/>
                            </w:rPr>
                            <w:t>Q</w:t>
                          </w:r>
                        </w:p>
                      </w:txbxContent>
                    </v:textbox>
                  </v:shape>
                  <v:shape id="Text Box 78" o:spid="_x0000_s1125" type="#_x0000_t202" style="position:absolute;left:1378598;top:1457787;width:458478;height:373052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/KTxfwQAA&#10;ANsAAAAPAAAAZHJzL2Rvd25yZXYueG1sRE/Pa8IwFL4P9j+EJ+y2JopuszPKUAY7KXZT8PZonm1Z&#10;8xKazNb/3hyEHT++34vVYFtxoS40jjWMMwWCuHSm4UrDz/fn8xuIEJENto5Jw5UCrJaPDwvMjet5&#10;T5ciViKFcMhRQx2jz6UMZU0WQ+Y8ceLOrrMYE+wqaTrsU7ht5USpF2mx4dRQo6d1TeVv8Wc1HLbn&#10;03GqdtXGznzvBiXZzqXWT6Ph4x1EpCH+i+/uL6PhNY1NX9IPkMsb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fyk8X8EAAADbAAAADwAAAAAAAAAAAAAAAACXAgAAZHJzL2Rvd25y&#10;ZXYueG1sUEsFBgAAAAAEAAQA9QAAAIUDAAAAAA==&#10;" filled="f" stroked="f">
                    <v:textbox>
                      <w:txbxContent>
                        <w:p w14:paraId="0758E215" w14:textId="77777777" w:rsidR="006C6AB2" w:rsidRPr="009A4A11" w:rsidRDefault="006C6AB2" w:rsidP="00AB2B56">
                          <w:pPr>
                            <w:rPr>
                              <w:rFonts w:ascii="Arial" w:hAnsi="Arial" w:cs="Arial"/>
                              <w:vertAlign w:val="subscript"/>
                            </w:rPr>
                          </w:pPr>
                          <w:r w:rsidRPr="009A4A11">
                            <w:rPr>
                              <w:rFonts w:ascii="Arial" w:hAnsi="Arial" w:cs="Arial"/>
                            </w:rPr>
                            <w:t>O</w:t>
                          </w:r>
                        </w:p>
                      </w:txbxContent>
                    </v:textbox>
                  </v:shape>
                </v:group>
                <v:shape id="Arc 151" o:spid="_x0000_s1126" style="position:absolute;left:657225;top:335915;width:1328420;height:1173480;visibility:visible;mso-wrap-style:square;v-text-anchor:middle" coordsize="1328420,117348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Pv6w5xAAA&#10;ANwAAAAPAAAAZHJzL2Rvd25yZXYueG1sRE9Na8JAEL0L/Q/LFHrTjdLakmYjVtqgeCiNIj0O2WkS&#10;zM6G7NbEf+8Kgrd5vM9JFoNpxIk6V1tWMJ1EIIgLq2suFex3X+M3EM4ja2wsk4IzOVikD6MEY217&#10;/qFT7ksRQtjFqKDyvo2ldEVFBt3EtsSB+7OdQR9gV0rdYR/CTSNnUTSXBmsODRW2tKqoOOb/RkF/&#10;yJZSbtqI88Pvx/Y1O34/Z59KPT0Oy3cQngZ/F9/cax3mv0zh+ky4QKYX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T7+sOcQAAADcAAAADwAAAAAAAAAAAAAAAACXAgAAZHJzL2Rv&#10;d25yZXYueG1sUEsFBgAAAAAEAAQA9QAAAIgDAAAAAA==&#10;" path="m664210,0nsc834399,,998095,57708,1121521,161217,1267309,283479,1342573,457488,1326218,634475l664210,586740,664210,0xem664210,0nfc834399,,998095,57708,1121521,161217,1267309,283479,1342573,457488,1326218,634475e" filled="f" strokecolor="#f79646 [3209]" strokeweight="2.5pt">
                  <v:stroke endarrow="open"/>
                  <v:path arrowok="t" o:connecttype="custom" o:connectlocs="664210,0;1121521,161217;1326218,634475" o:connectangles="0,0,0"/>
                </v:shape>
                <v:shape id="Arc 152" o:spid="_x0000_s1127" style="position:absolute;left:6985;top:337185;width:1323340;height:1240790;visibility:visible;mso-wrap-style:square;v-text-anchor:middle" coordsize="1323340,124079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D2uFfxAAA&#10;ANwAAAAPAAAAZHJzL2Rvd25yZXYueG1sRE9NawIxEL0X+h/CFHqRmnVBLVujiCBY6MFa7Xm6GbNL&#10;N5M1SdfVX28Khd7m8T5ntuhtIzryoXasYDTMQBCXTtdsFOw/1k/PIEJE1tg4JgUXCrCY39/NsNDu&#10;zO/U7aIRKYRDgQqqGNtCylBWZDEMXUucuKPzFmOC3kjt8ZzCbSPzLJtIizWnhgpbWlVUfu9+rILN&#10;5/RoxmZ/8oNr/vbaHZZfpt0q9fjQL19AROrjv/jPvdFp/jiH32fSBXJ+A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A9rhX8QAAADcAAAADwAAAAAAAAAAAAAAAACXAgAAZHJzL2Rv&#10;d25yZXYueG1sUEsFBgAAAAAEAAQA9QAAAIgDAAAAAA==&#10;" path="m661670,0nsc1027100,,1323340,277760,1323340,620395l661670,620395,661670,0xem661670,0nfc1027100,,1323340,277760,1323340,620395e" filled="f" strokecolor="#f79646 [3209]" strokeweight="2.5pt">
                  <v:path arrowok="t" o:connecttype="custom" o:connectlocs="661670,0;1323340,620395" o:connectangles="0,0"/>
                </v:shape>
                <v:shape id="Arc 1" o:spid="_x0000_s1128" style="position:absolute;left:662940;top:614045;width:1327785;height:746125;visibility:visible;mso-wrap-style:square;v-text-anchor:middle" coordsize="1327785,746125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tVTGhwAAA&#10;ANoAAAAPAAAAZHJzL2Rvd25yZXYueG1sRE/NasJAEL4XfIdlhF6KbtpDaaObIIpQoR5qfYAhO2aD&#10;2dmQnWrs07uC4Gn4+H5nXg6+VSfqYxPYwOs0A0VcBdtwbWD/u558gIqCbLENTAYuFKEsRk9zzG04&#10;8w+ddlKrFMIxRwNOpMu1jpUjj3EaOuLEHULvURLsa217PKdw3+q3LHvXHhtODQ47Wjqqjrs/b2Cx&#10;/P4MHFey9i5s3Pbl8r+Vxpjn8bCYgRIa5CG+u79smg+3V25XF1c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BtVTGhwAAAANoAAAAPAAAAAAAAAAAAAAAAAJcCAABkcnMvZG93bnJl&#10;di54bWxQSwUGAAAAAAQABAD1AAAAhAMAAAAA&#10;" path="m663893,0nsc1030551,,1327786,167026,1327786,373063l663893,373063,663893,0xem663893,0nfc1030551,,1327786,167026,1327786,373063e" filled="f" strokecolor="#f79646 [3209]" strokeweight="1.5pt">
                  <v:stroke dashstyle="dash"/>
                  <v:path arrowok="t" o:connecttype="custom" o:connectlocs="663893,0;1327786,373063" o:connectangles="0,0"/>
                </v:shape>
                <v:shape id="Arc 100" o:spid="_x0000_s1129" style="position:absolute;top:614045;width:1327785;height:746125;visibility:visible;mso-wrap-style:square;v-text-anchor:middle" coordsize="1327785,746125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ppsouxQAA&#10;ANwAAAAPAAAAZHJzL2Rvd25yZXYueG1sRI9BawIxEIXvhf6HMIXealYPoqtRpCB0C0W0pfU4bsbN&#10;0s1kSVLd/vvOoeBthu/Ne2+W68F36kIxtYENjEcFKOI62JYbAx/v26cZqJSRLXaBycAvJViv7u+W&#10;WNpw5T1dDrlRYsKpRAMu577UOtWOPKZR6ImFnUP0mGWNjbYRr2LuOz0piqn22LIkOOzp2VH9ffjx&#10;Bk7H/XSo6sn5rXrdxcp9zr+2L9aYx4dhswCVacg38f+1cBgXUl+ekQn06g8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Cmmyi7FAAAA3AAAAA8AAAAAAAAAAAAAAAAAlwIAAGRycy9k&#10;b3ducmV2LnhtbFBLBQYAAAAABAAEAPUAAACJAwAAAAA=&#10;" path="m663893,0nsc1030551,,1327786,167026,1327786,373063l663893,373063,663893,0xem663893,0nfc1030551,,1327786,167026,1327786,373063e" filled="f" strokecolor="#f79646 [3209]" strokeweight="1.5pt">
                  <v:stroke dashstyle="dash"/>
                  <v:shadow on="t" opacity="24903f" mv:blur="40000f" origin=",.5" offset="0,20000emu"/>
                  <v:path arrowok="t" o:connecttype="custom" o:connectlocs="663893,0;1327786,373063" o:connectangles="0,0"/>
                </v:shape>
                <w10:wrap type="through"/>
              </v:group>
            </w:pict>
          </mc:Fallback>
        </mc:AlternateContent>
      </w:r>
      <w:r w:rsidR="00575470">
        <w:rPr>
          <w:rFonts w:ascii="Arial" w:hAnsi="Arial" w:cs="Arial"/>
          <w:noProof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56287846" wp14:editId="09E6BB10">
                <wp:simplePos x="0" y="0"/>
                <wp:positionH relativeFrom="column">
                  <wp:posOffset>2454275</wp:posOffset>
                </wp:positionH>
                <wp:positionV relativeFrom="paragraph">
                  <wp:posOffset>107315</wp:posOffset>
                </wp:positionV>
                <wp:extent cx="2371725" cy="1793240"/>
                <wp:effectExtent l="0" t="0" r="0" b="86360"/>
                <wp:wrapThrough wrapText="bothSides">
                  <wp:wrapPolygon edited="0">
                    <wp:start x="11335" y="0"/>
                    <wp:lineTo x="8328" y="5507"/>
                    <wp:lineTo x="5552" y="10096"/>
                    <wp:lineTo x="5552" y="15297"/>
                    <wp:lineTo x="8790" y="19887"/>
                    <wp:lineTo x="11566" y="22028"/>
                    <wp:lineTo x="11798" y="22334"/>
                    <wp:lineTo x="12723" y="22334"/>
                    <wp:lineTo x="15730" y="20805"/>
                    <wp:lineTo x="19200" y="19887"/>
                    <wp:lineTo x="18737" y="14992"/>
                    <wp:lineTo x="21282" y="13462"/>
                    <wp:lineTo x="21282" y="10096"/>
                    <wp:lineTo x="18737" y="10096"/>
                    <wp:lineTo x="19200" y="5201"/>
                    <wp:lineTo x="15961" y="4283"/>
                    <wp:lineTo x="13417" y="0"/>
                    <wp:lineTo x="11335" y="0"/>
                  </wp:wrapPolygon>
                </wp:wrapThrough>
                <wp:docPr id="158" name="Group 15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71725" cy="1793240"/>
                          <a:chOff x="0" y="-55078"/>
                          <a:chExt cx="2371725" cy="1798788"/>
                        </a:xfrm>
                      </wpg:grpSpPr>
                      <wpg:grpSp>
                        <wpg:cNvPr id="81" name="Group 81"/>
                        <wpg:cNvGrpSpPr/>
                        <wpg:grpSpPr>
                          <a:xfrm>
                            <a:off x="460375" y="-55078"/>
                            <a:ext cx="1911350" cy="1798788"/>
                            <a:chOff x="430655" y="-85746"/>
                            <a:chExt cx="2841932" cy="2800371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g:grpSp>
                          <wpg:cNvPr id="82" name="Group 82"/>
                          <wpg:cNvGrpSpPr/>
                          <wpg:grpSpPr>
                            <a:xfrm>
                              <a:off x="525145" y="285115"/>
                              <a:ext cx="2431838" cy="2429510"/>
                              <a:chOff x="168910" y="0"/>
                              <a:chExt cx="2431838" cy="2429510"/>
                            </a:xfrm>
                          </wpg:grpSpPr>
                          <wps:wsp>
                            <wps:cNvPr id="83" name="Oval 83"/>
                            <wps:cNvSpPr/>
                            <wps:spPr>
                              <a:xfrm>
                                <a:off x="389890" y="236855"/>
                                <a:ext cx="1989455" cy="1989109"/>
                              </a:xfrm>
                              <a:prstGeom prst="ellipse">
                                <a:avLst/>
                              </a:prstGeom>
                              <a:noFill/>
                              <a:ln w="12700"/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4" name="Straight Connector 84"/>
                            <wps:cNvCnPr/>
                            <wps:spPr>
                              <a:xfrm>
                                <a:off x="168910" y="1244600"/>
                                <a:ext cx="2431838" cy="0"/>
                              </a:xfrm>
                              <a:prstGeom prst="line">
                                <a:avLst/>
                              </a:prstGeom>
                              <a:ln w="15875"/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5" name="Straight Connector 85"/>
                            <wps:cNvCnPr/>
                            <wps:spPr>
                              <a:xfrm>
                                <a:off x="1388745" y="0"/>
                                <a:ext cx="0" cy="2429510"/>
                              </a:xfrm>
                              <a:prstGeom prst="line">
                                <a:avLst/>
                              </a:prstGeom>
                              <a:ln w="15875"/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86" name="Text Box 86"/>
                          <wps:cNvSpPr txBox="1"/>
                          <wps:spPr>
                            <a:xfrm>
                              <a:off x="2867856" y="1296960"/>
                              <a:ext cx="404731" cy="43601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C6F9BB0" w14:textId="77777777" w:rsidR="006C6AB2" w:rsidRPr="00D80A9A" w:rsidRDefault="006C6AB2" w:rsidP="00AB2B56">
                                <w:pPr>
                                  <w:rPr>
                                    <w:rFonts w:ascii="Arial" w:hAnsi="Arial" w:cs="Arial"/>
                                    <w:i/>
                                  </w:rPr>
                                </w:pPr>
                                <w:proofErr w:type="gramStart"/>
                                <w:r w:rsidRPr="00D80A9A">
                                  <w:rPr>
                                    <w:rFonts w:ascii="Arial" w:hAnsi="Arial" w:cs="Arial"/>
                                    <w:i/>
                                  </w:rPr>
                                  <w:t>u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7" name="Text Box 87"/>
                          <wps:cNvSpPr txBox="1"/>
                          <wps:spPr>
                            <a:xfrm>
                              <a:off x="1547922" y="-85746"/>
                              <a:ext cx="485404" cy="5064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72420A8" w14:textId="77777777" w:rsidR="006C6AB2" w:rsidRPr="00D80A9A" w:rsidRDefault="006C6AB2" w:rsidP="00AB2B56">
                                <w:pPr>
                                  <w:rPr>
                                    <w:rFonts w:ascii="Arial" w:hAnsi="Arial" w:cs="Arial"/>
                                    <w:i/>
                                  </w:rPr>
                                </w:pPr>
                                <w:proofErr w:type="gramStart"/>
                                <w:r w:rsidRPr="00D80A9A">
                                  <w:rPr>
                                    <w:rFonts w:ascii="Arial" w:hAnsi="Arial" w:cs="Arial"/>
                                    <w:i/>
                                  </w:rPr>
                                  <w:t>v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8" name="Oval 88"/>
                          <wps:cNvSpPr/>
                          <wps:spPr>
                            <a:xfrm>
                              <a:off x="700405" y="1482725"/>
                              <a:ext cx="93980" cy="9398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9" name="Oval 89"/>
                          <wps:cNvSpPr/>
                          <wps:spPr>
                            <a:xfrm>
                              <a:off x="1698625" y="1480185"/>
                              <a:ext cx="93980" cy="8572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0" name="Oval 90"/>
                          <wps:cNvSpPr/>
                          <wps:spPr>
                            <a:xfrm>
                              <a:off x="2689225" y="1477645"/>
                              <a:ext cx="93980" cy="9398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1" name="Text Box 91"/>
                          <wps:cNvSpPr txBox="1"/>
                          <wps:spPr>
                            <a:xfrm>
                              <a:off x="430655" y="1446558"/>
                              <a:ext cx="336964" cy="44458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14E7FECA" w14:textId="77777777" w:rsidR="006C6AB2" w:rsidRPr="009A4A11" w:rsidRDefault="006C6AB2" w:rsidP="00AB2B56">
                                <w:pPr>
                                  <w:rPr>
                                    <w:rFonts w:ascii="Arial" w:hAnsi="Arial" w:cs="Arial"/>
                                    <w:vertAlign w:val="subscript"/>
                                  </w:rPr>
                                </w:pPr>
                                <w:r w:rsidRPr="009A4A11">
                                  <w:rPr>
                                    <w:rFonts w:ascii="Arial" w:hAnsi="Arial" w:cs="Arial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2" name="Text Box 92"/>
                          <wps:cNvSpPr txBox="1"/>
                          <wps:spPr>
                            <a:xfrm>
                              <a:off x="2634396" y="1449276"/>
                              <a:ext cx="468245" cy="4122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0DE1889D" w14:textId="77777777" w:rsidR="006C6AB2" w:rsidRPr="009A4A11" w:rsidRDefault="006C6AB2" w:rsidP="00AB2B56">
                                <w:pPr>
                                  <w:rPr>
                                    <w:rFonts w:ascii="Arial" w:hAnsi="Arial" w:cs="Arial"/>
                                    <w:vertAlign w:val="subscript"/>
                                  </w:rPr>
                                </w:pPr>
                                <w:r w:rsidRPr="009A4A11">
                                  <w:rPr>
                                    <w:rFonts w:ascii="Arial" w:hAnsi="Arial" w:cs="Arial"/>
                                  </w:rPr>
                                  <w:t>Q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3" name="Text Box 93"/>
                          <wps:cNvSpPr txBox="1"/>
                          <wps:spPr>
                            <a:xfrm>
                              <a:off x="1393702" y="1447900"/>
                              <a:ext cx="396167" cy="39381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87540D9" w14:textId="77777777" w:rsidR="006C6AB2" w:rsidRPr="009A4A11" w:rsidRDefault="006C6AB2" w:rsidP="00AB2B56">
                                <w:pPr>
                                  <w:rPr>
                                    <w:rFonts w:ascii="Arial" w:hAnsi="Arial" w:cs="Arial"/>
                                    <w:vertAlign w:val="subscript"/>
                                  </w:rPr>
                                </w:pPr>
                                <w:r w:rsidRPr="009A4A11">
                                  <w:rPr>
                                    <w:rFonts w:ascii="Arial" w:hAnsi="Arial" w:cs="Arial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55" name="Arc 155"/>
                        <wps:cNvSpPr/>
                        <wps:spPr>
                          <a:xfrm>
                            <a:off x="649605" y="330835"/>
                            <a:ext cx="1358265" cy="1230630"/>
                          </a:xfrm>
                          <a:prstGeom prst="arc">
                            <a:avLst>
                              <a:gd name="adj1" fmla="val 16200000"/>
                              <a:gd name="adj2" fmla="val 247455"/>
                            </a:avLst>
                          </a:prstGeom>
                          <a:ln w="31750">
                            <a:solidFill>
                              <a:schemeClr val="accent6"/>
                            </a:solidFill>
                            <a:prstDash val="solid"/>
                            <a:tailEnd type="arrow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3" name="Arc 153"/>
                        <wps:cNvSpPr/>
                        <wps:spPr>
                          <a:xfrm>
                            <a:off x="678815" y="666750"/>
                            <a:ext cx="1327785" cy="746125"/>
                          </a:xfrm>
                          <a:prstGeom prst="arc">
                            <a:avLst/>
                          </a:prstGeom>
                          <a:ln w="19050">
                            <a:solidFill>
                              <a:schemeClr val="accent6"/>
                            </a:solidFill>
                            <a:prstDash val="dash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6" name="Arc 156"/>
                        <wps:cNvSpPr/>
                        <wps:spPr>
                          <a:xfrm>
                            <a:off x="0" y="328930"/>
                            <a:ext cx="1352550" cy="1301750"/>
                          </a:xfrm>
                          <a:prstGeom prst="arc">
                            <a:avLst/>
                          </a:prstGeom>
                          <a:ln w="31750">
                            <a:solidFill>
                              <a:schemeClr val="accent6"/>
                            </a:solidFill>
                            <a:prstDash val="solid"/>
                          </a:ln>
                          <a:effectLst/>
                          <a:scene3d>
                            <a:camera prst="orthographicFront">
                              <a:rot lat="0" lon="10800000" rev="0"/>
                            </a:camera>
                            <a:lightRig rig="threePt" dir="t"/>
                          </a:scene3d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4" name="Arc 154"/>
                        <wps:cNvSpPr/>
                        <wps:spPr>
                          <a:xfrm>
                            <a:off x="15875" y="666750"/>
                            <a:ext cx="1327785" cy="746125"/>
                          </a:xfrm>
                          <a:prstGeom prst="arc">
                            <a:avLst/>
                          </a:prstGeom>
                          <a:ln w="19050">
                            <a:solidFill>
                              <a:schemeClr val="accent6"/>
                            </a:solidFill>
                            <a:prstDash val="dash"/>
                          </a:ln>
                          <a:scene3d>
                            <a:camera prst="orthographicFront">
                              <a:rot lat="0" lon="10800000" rev="0"/>
                            </a:camera>
                            <a:lightRig rig="threePt" dir="t"/>
                          </a:scene3d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58" o:spid="_x0000_s1130" style="position:absolute;left:0;text-align:left;margin-left:193.25pt;margin-top:8.45pt;width:186.75pt;height:141.2pt;z-index:251668480;mso-width-relative:margin;mso-height-relative:margin" coordorigin=",-55078" coordsize="2371725,1798788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">
                <v:group id="Group 81" o:spid="_x0000_s1131" style="position:absolute;left:460375;top:-55078;width:1911350;height:1798788" coordorigin="430655,-85746" coordsize="2841932,2800371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Gp78gbDAAAA2wAAAA8A&#10;AAAAAAAAAAAAAAAAqQIAAGRycy9kb3ducmV2LnhtbFBLBQYAAAAABAAEAPoAAACZAwAAAAA=&#10;">
                  <v:group id="Group 82" o:spid="_x0000_s1132" style="position:absolute;left:525145;top:285115;width:2431838;height:2429510" coordorigin="168910" coordsize="2431838,242951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mqlsccUAAADbAAAA&#10;DwAAAAAAAAAAAAAAAACpAgAAZHJzL2Rvd25yZXYueG1sUEsFBgAAAAAEAAQA+gAAAJsDAAAAAA==&#10;">
                    <v:oval id="Oval 83" o:spid="_x0000_s1133" style="position:absolute;left:389890;top:236855;width:1989455;height:1989109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U4FnaxQAA&#10;ANsAAAAPAAAAZHJzL2Rvd25yZXYueG1sRI9PawIxFMTvQr9DeIVepGatKLI1iojSvVTwD+31kbxu&#10;lm5elk10t9++EQSPw8z8hlmseleLK7Wh8qxgPMpAEGtvKi4VnE+71zmIEJEN1p5JwR8FWC2fBgvM&#10;je/4QNdjLEWCcMhRgY2xyaUM2pLDMPINcfJ+fOswJtmW0rTYJbir5VuWzaTDitOCxYY2lvTv8eIU&#10;dF5X38NCztbTycnui6/tp/7YKvXy3K/fQUTq4yN8bxdGwXwCty/pB8jlP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NTgWdrFAAAA2wAAAA8AAAAAAAAAAAAAAAAAlwIAAGRycy9k&#10;b3ducmV2LnhtbFBLBQYAAAAABAAEAPUAAACJAwAAAAA=&#10;" filled="f" strokecolor="#4579b8 [3044]" strokeweight="1pt">
                      <v:shadow on="t" opacity="22937f" mv:blur="40000f" origin=",.5" offset="0,23000emu"/>
                    </v:oval>
                    <v:line id="Straight Connector 84" o:spid="_x0000_s1134" style="position:absolute;visibility:visible;mso-wrap-style:square" from="168910,1244600" to="2600748,12446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weIFcEAAADbAAAADwAAAGRycy9kb3ducmV2LnhtbESP0YrCMBRE34X9h3AXfNPUVbRUo4iw&#10;1Ed19wPuNnfbYnNTmtjGvzeC4OMwM2eYzS6YRvTUudqygtk0AUFcWF1zqeD353uSgnAeWWNjmRTc&#10;ycFu+zHaYKbtwGfqL74UEcIuQwWV920mpSsqMuimtiWO3r/tDPoou1LqDocIN438SpKlNFhzXKiw&#10;pUNFxfVyMwrCPE/74Xw/5X+nm1nU11Vuwkqp8WfYr0F4Cv4dfrWPWkG6gOeX+APk9gE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CLB4gVwQAAANsAAAAPAAAAAAAAAAAAAAAA&#10;AKECAABkcnMvZG93bnJldi54bWxQSwUGAAAAAAQABAD5AAAAjwMAAAAA&#10;" strokecolor="#4f81bd [3204]" strokeweight="1.25pt">
                      <v:shadow on="t" opacity="24903f" mv:blur="40000f" origin=",.5" offset="0,20000emu"/>
                    </v:line>
                    <v:line id="Straight Connector 85" o:spid="_x0000_s1135" style="position:absolute;visibility:visible;mso-wrap-style:square" from="1388745,0" to="1388745,242951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5EstjsIAAADbAAAADwAAAGRycy9kb3ducmV2LnhtbESP0WrCQBRE3wv9h+UKfasbtdYQXaUI&#10;kj5q2g+4zV6TYPZuyK7J+vddQfBxmJkzzGYXTCsG6l1jWcFsmoAgLq1uuFLw+3N4T0E4j6yxtUwK&#10;buRgt3192WCm7cgnGgpfiQhhl6GC2vsuk9KVNRl0U9sRR+9se4M+yr6Suscxwk0r50nyKQ02HBdq&#10;7GhfU3kprkZBWOTpMJ5ux/zveDUfzWWVm7BS6m0SvtYgPAX/DD/a31pBuoT7l/gD5PYf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5EstjsIAAADbAAAADwAAAAAAAAAAAAAA&#10;AAChAgAAZHJzL2Rvd25yZXYueG1sUEsFBgAAAAAEAAQA+QAAAJADAAAAAA==&#10;" strokecolor="#4f81bd [3204]" strokeweight="1.25pt">
                      <v:shadow on="t" opacity="24903f" mv:blur="40000f" origin=",.5" offset="0,20000emu"/>
                    </v:line>
                  </v:group>
                  <v:shape id="Text Box 86" o:spid="_x0000_s1136" type="#_x0000_t202" style="position:absolute;left:2867856;top:1296960;width:404731;height:436011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UL32RwgAA&#10;ANsAAAAPAAAAZHJzL2Rvd25yZXYueG1sRI9Bi8IwFITvgv8hPMGbJsoqbtcooix4UnR3BW+P5tmW&#10;bV5KE23990YQPA4z8w0zX7a2FDeqfeFYw2ioQBCnzhScafj9+R7MQPiAbLB0TBru5GG56HbmmBjX&#10;8IFux5CJCGGfoIY8hCqR0qc5WfRDVxFH7+JqiyHKOpOmxibCbSnHSk2lxYLjQo4VrXNK/49Xq+Fv&#10;dzmfPtQ+29hJ1bhWSbafUut+r119gQjUhnf41d4aDbMpPL/EHyAXD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FQvfZHCAAAA2wAAAA8AAAAAAAAAAAAAAAAAlwIAAGRycy9kb3du&#10;cmV2LnhtbFBLBQYAAAAABAAEAPUAAACGAwAAAAA=&#10;" filled="f" stroked="f">
                    <v:textbox>
                      <w:txbxContent>
                        <w:p w14:paraId="4C6F9BB0" w14:textId="77777777" w:rsidR="006C6AB2" w:rsidRPr="00D80A9A" w:rsidRDefault="006C6AB2" w:rsidP="00AB2B56">
                          <w:pPr>
                            <w:rPr>
                              <w:rFonts w:ascii="Arial" w:hAnsi="Arial" w:cs="Arial"/>
                              <w:i/>
                            </w:rPr>
                          </w:pPr>
                          <w:r w:rsidRPr="00D80A9A">
                            <w:rPr>
                              <w:rFonts w:ascii="Arial" w:hAnsi="Arial" w:cs="Arial"/>
                              <w:i/>
                            </w:rPr>
                            <w:t>u</w:t>
                          </w:r>
                        </w:p>
                      </w:txbxContent>
                    </v:textbox>
                  </v:shape>
                  <v:shape id="Text Box 87" o:spid="_x0000_s1137" type="#_x0000_t202" style="position:absolute;left:1547922;top:-85746;width:485404;height:50643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7Y9gKwwAA&#10;ANsAAAAPAAAAZHJzL2Rvd25yZXYueG1sRI9Pi8IwFMTvgt8hPGFva7Ky/qtGkV0ET4q6K3h7NM+2&#10;bPNSmmjrtzfCgsdhZn7DzJetLcWNal841vDRVyCIU2cKzjT8HNfvExA+IBssHZOGO3lYLrqdOSbG&#10;Nbyn2yFkIkLYJ6ghD6FKpPRpThZ931XE0bu42mKIss6kqbGJcFvKgVIjabHguJBjRV85pX+Hq9Xw&#10;u72cT59ql33bYdW4Vkm2U6n1W69dzUAEasMr/N/eGA2TMTy/xB8gFw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7Y9gKwwAAANsAAAAPAAAAAAAAAAAAAAAAAJcCAABkcnMvZG93&#10;bnJldi54bWxQSwUGAAAAAAQABAD1AAAAhwMAAAAA&#10;" filled="f" stroked="f">
                    <v:textbox>
                      <w:txbxContent>
                        <w:p w14:paraId="572420A8" w14:textId="77777777" w:rsidR="006C6AB2" w:rsidRPr="00D80A9A" w:rsidRDefault="006C6AB2" w:rsidP="00AB2B56">
                          <w:pPr>
                            <w:rPr>
                              <w:rFonts w:ascii="Arial" w:hAnsi="Arial" w:cs="Arial"/>
                              <w:i/>
                            </w:rPr>
                          </w:pPr>
                          <w:r w:rsidRPr="00D80A9A">
                            <w:rPr>
                              <w:rFonts w:ascii="Arial" w:hAnsi="Arial" w:cs="Arial"/>
                              <w:i/>
                            </w:rPr>
                            <w:t>v</w:t>
                          </w:r>
                        </w:p>
                      </w:txbxContent>
                    </v:textbox>
                  </v:shape>
                  <v:oval id="Oval 88" o:spid="_x0000_s1138" style="position:absolute;left:700405;top:1482725;width:93980;height:939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89" o:spid="_x0000_s1139" style="position:absolute;left:1698625;top:1480185;width:93980;height:85725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M63uCwwAA&#10;ANsAAAAPAAAAZHJzL2Rvd25yZXYueG1sRI9Bi8IwFITvgv8hPMGLaKqwol2jqCDsHreKeHzbPNtq&#10;81KbaLv/fiMIHoeZ+YZZrFpTigfVrrCsYDyKQBCnVhecKTjsd8MZCOeRNZaWScEfOVgtu50Fxto2&#10;/EOPxGciQNjFqCD3voqldGlOBt3IVsTBO9vaoA+yzqSusQlwU8pJFE2lwYLDQo4VbXNKr8ndKNhQ&#10;Op38fl+2g926OZ588oG3QaVUv9euP0F4av07/Gp/aQWzOTy/hB8gl/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M63uCwwAAANsAAAAPAAAAAAAAAAAAAAAAAJcCAABkcnMvZG93&#10;bnJldi54bWxQSwUGAAAAAAQABAD1AAAAhwMAAAAA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90" o:spid="_x0000_s1140" style="position:absolute;left:2689225;top:1477645;width:93980;height:939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YCETCwAAA&#10;ANsAAAAPAAAAZHJzL2Rvd25yZXYueG1sRE9Ni8IwEL0L/ocwghfRdIUVrUZxBcE9WkU8js3YVptJ&#10;baLt/vvNQfD4eN+LVWtK8aLaFZYVfI0iEMSp1QVnCo6H7XAKwnlkjaVlUvBHDlbLbmeBsbYN7+mV&#10;+EyEEHYxKsi9r2IpXZqTQTeyFXHgrrY26AOsM6lrbEK4KeU4iibSYMGhIceKNjml9+RpFPxQOhlf&#10;fm+bwXbdnM4++cbHoFKq32vXcxCeWv8Rv907rWAW1ocv4QfI5T8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CYCETCwAAAANsAAAAPAAAAAAAAAAAAAAAAAJcCAABkcnMvZG93bnJl&#10;di54bWxQSwUGAAAAAAQABAD1AAAAhAMAAAAA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shape id="Text Box 91" o:spid="_x0000_s1141" type="#_x0000_t202" style="position:absolute;left:430655;top:1446558;width:336964;height:444583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eH3M4wwAA&#10;ANsAAAAPAAAAZHJzL2Rvd25yZXYueG1sRI9Ba8JAFITvgv9heYI3s2vRYlI3obQUPFmqreDtkX0m&#10;odm3Ibs18d93CwWPw8x8w2yL0bbiSr1vHGtYJgoEcelMw5WGz+PbYgPCB2SDrWPScCMPRT6dbDEz&#10;buAPuh5CJSKEfYYa6hC6TEpf1mTRJ64jjt7F9RZDlH0lTY9DhNtWPij1KC02HBdq7OilpvL78GM1&#10;fO0v59NKvVevdt0NblSSbSq1ns/G5ycQgcZwD/+3d0ZDuoS/L/EHyPwX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eH3M4wwAAANsAAAAPAAAAAAAAAAAAAAAAAJcCAABkcnMvZG93&#10;bnJldi54bWxQSwUGAAAAAAQABAD1AAAAhwMAAAAA&#10;" filled="f" stroked="f">
                    <v:textbox>
                      <w:txbxContent>
                        <w:p w14:paraId="14E7FECA" w14:textId="77777777" w:rsidR="006C6AB2" w:rsidRPr="009A4A11" w:rsidRDefault="006C6AB2" w:rsidP="00AB2B56">
                          <w:pPr>
                            <w:rPr>
                              <w:rFonts w:ascii="Arial" w:hAnsi="Arial" w:cs="Arial"/>
                              <w:vertAlign w:val="subscript"/>
                            </w:rPr>
                          </w:pPr>
                          <w:r w:rsidRPr="009A4A11">
                            <w:rPr>
                              <w:rFonts w:ascii="Arial" w:hAnsi="Arial" w:cs="Arial"/>
                            </w:rPr>
                            <w:t>P</w:t>
                          </w:r>
                        </w:p>
                      </w:txbxContent>
                    </v:textbox>
                  </v:shape>
                  <v:shape id="Text Box 92" o:spid="_x0000_s1142" type="#_x0000_t202" style="position:absolute;left:2634396;top:1449276;width:468245;height:412209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uze1PwwAA&#10;ANsAAAAPAAAAZHJzL2Rvd25yZXYueG1sRI/NasMwEITvhbyD2EBvtZTQltiJbEJLoKeW5g9yW6yN&#10;bWKtjKXE7ttXhUKOw8x8w6yK0bbiRr1vHGuYJQoEcelMw5WG/W7ztADhA7LB1jFp+CEPRT55WGFm&#10;3MDfdNuGSkQI+ww11CF0mZS+rMmiT1xHHL2z6y2GKPtKmh6HCLetnCv1Ki02HBdq7OitpvKyvVoN&#10;h8/z6fisvqp3+9INblSSbSq1fpyO6yWIQGO4h//bH0ZDOoe/L/EHyPwX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uze1PwwAAANsAAAAPAAAAAAAAAAAAAAAAAJcCAABkcnMvZG93&#10;bnJldi54bWxQSwUGAAAAAAQABAD1AAAAhwMAAAAA&#10;" filled="f" stroked="f">
                    <v:textbox>
                      <w:txbxContent>
                        <w:p w14:paraId="0DE1889D" w14:textId="77777777" w:rsidR="006C6AB2" w:rsidRPr="009A4A11" w:rsidRDefault="006C6AB2" w:rsidP="00AB2B56">
                          <w:pPr>
                            <w:rPr>
                              <w:rFonts w:ascii="Arial" w:hAnsi="Arial" w:cs="Arial"/>
                              <w:vertAlign w:val="subscript"/>
                            </w:rPr>
                          </w:pPr>
                          <w:r w:rsidRPr="009A4A11">
                            <w:rPr>
                              <w:rFonts w:ascii="Arial" w:hAnsi="Arial" w:cs="Arial"/>
                            </w:rPr>
                            <w:t>Q</w:t>
                          </w:r>
                        </w:p>
                      </w:txbxContent>
                    </v:textbox>
                  </v:shape>
                  <v:shape id="Text Box 93" o:spid="_x0000_s1143" type="#_x0000_t202" style="position:absolute;left:1393702;top:1447900;width:396167;height:39381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BgUjUwgAA&#10;ANsAAAAPAAAAZHJzL2Rvd25yZXYueG1sRI9Pi8IwFMTvgt8hPMHbmqiraDWKKAt7WvEveHs0z7bY&#10;vJQma7vffrOw4HGYmd8wy3VrS/Gk2heONQwHCgRx6kzBmYbz6eNtBsIHZIOlY9LwQx7Wq25niYlx&#10;DR/oeQyZiBD2CWrIQ6gSKX2ak0U/cBVx9O6uthiirDNpamwi3JZypNRUWiw4LuRY0Tan9HH8thou&#10;X/fb9V3ts52dVI1rlWQ7l1r3e+1mASJQG17h//an0TAfw9+X+APk6hc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MGBSNTCAAAA2wAAAA8AAAAAAAAAAAAAAAAAlwIAAGRycy9kb3du&#10;cmV2LnhtbFBLBQYAAAAABAAEAPUAAACGAwAAAAA=&#10;" filled="f" stroked="f">
                    <v:textbox>
                      <w:txbxContent>
                        <w:p w14:paraId="387540D9" w14:textId="77777777" w:rsidR="006C6AB2" w:rsidRPr="009A4A11" w:rsidRDefault="006C6AB2" w:rsidP="00AB2B56">
                          <w:pPr>
                            <w:rPr>
                              <w:rFonts w:ascii="Arial" w:hAnsi="Arial" w:cs="Arial"/>
                              <w:vertAlign w:val="subscript"/>
                            </w:rPr>
                          </w:pPr>
                          <w:r w:rsidRPr="009A4A11">
                            <w:rPr>
                              <w:rFonts w:ascii="Arial" w:hAnsi="Arial" w:cs="Arial"/>
                            </w:rPr>
                            <w:t>O</w:t>
                          </w:r>
                        </w:p>
                      </w:txbxContent>
                    </v:textbox>
                  </v:shape>
                </v:group>
                <v:shape id="Arc 155" o:spid="_x0000_s1144" style="position:absolute;left:649605;top:330835;width:1358265;height:1230630;visibility:visible;mso-wrap-style:square;v-text-anchor:middle" coordsize="1358265,123063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tnf1XwwAA&#10;ANwAAAAPAAAAZHJzL2Rvd25yZXYueG1sRE/fa8IwEH4f7H8IN/BFNFVwSjWKChuDPa1W8fFobklZ&#10;cylNZrv/fhkMfLuP7+dtdoNrxI26UHtWMJtmIIgrr2s2CsrTy2QFIkRkjY1nUvBDAXbbx4cN5tr3&#10;/EG3IhqRQjjkqMDG2OZShsqSwzD1LXHiPn3nMCbYGak77FO4a+Q8y56lw5pTg8WWjpaqr+LbKTD9&#10;+PJ6ftcGl6txcQjXrDzZUqnR07Bfg4g0xLv43/2m0/zFAv6eSRfI7S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tnf1XwwAAANwAAAAPAAAAAAAAAAAAAAAAAJcCAABkcnMvZG93&#10;bnJldi54bWxQSwUGAAAAAAQABAD1AAAAhwMAAAAA&#10;" path="m679132,0nsc856117,,1026111,62599,1152914,174466,1297672,302174,1372154,481648,1356125,664131l679133,615315c679133,410210,679132,205105,679132,0xem679132,0nfc856117,,1026111,62599,1152914,174466,1297672,302174,1372154,481648,1356125,664131e" filled="f" strokecolor="#f79646 [3209]" strokeweight="2.5pt">
                  <v:stroke endarrow="open"/>
                  <v:path arrowok="t" o:connecttype="custom" o:connectlocs="679132,0;1152914,174466;1356125,664131" o:connectangles="0,0,0"/>
                </v:shape>
                <v:shape id="Arc 153" o:spid="_x0000_s1145" style="position:absolute;left:678815;top:666750;width:1327785;height:746125;visibility:visible;mso-wrap-style:square;v-text-anchor:middle" coordsize="1327785,746125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eMTJxwgAA&#10;ANwAAAAPAAAAZHJzL2Rvd25yZXYueG1sRE/NagIxEL4X+g5hCr0UzVpp0dUoYhEs1EPVBxg242Zx&#10;M1k2o659+kYQvM3H9zvTeedrdaY2VoENDPoZKOIi2IpLA/vdqjcCFQXZYh2YDFwpwnz2/DTF3IYL&#10;/9J5K6VKIRxzNOBEmlzrWDjyGPuhIU7cIbQeJcG21LbFSwr3tX7Psk/tseLU4LChpaPiuD15A4vl&#10;zzhw/JKVd+Hbbd6ufxupjHl96RYTUEKdPMR399qm+R9DuD2TLtCzf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F4xMnHCAAAA3AAAAA8AAAAAAAAAAAAAAAAAlwIAAGRycy9kb3du&#10;cmV2LnhtbFBLBQYAAAAABAAEAPUAAACGAwAAAAA=&#10;" path="m663893,0nsc1030551,,1327786,167026,1327786,373063l663893,373063,663893,0xem663893,0nfc1030551,,1327786,167026,1327786,373063e" filled="f" strokecolor="#f79646 [3209]" strokeweight="1.5pt">
                  <v:stroke dashstyle="dash"/>
                  <v:path arrowok="t" o:connecttype="custom" o:connectlocs="663893,0;1327786,373063" o:connectangles="0,0"/>
                </v:shape>
                <v:shape id="Arc 156" o:spid="_x0000_s1146" style="position:absolute;top:328930;width:1352550;height:1301750;visibility:visible;mso-wrap-style:square;v-text-anchor:middle" coordsize="1352550,130175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gMSxEwQAA&#10;ANwAAAAPAAAAZHJzL2Rvd25yZXYueG1sRE89a8MwEN0L+Q/iAl1KLcWlbnGjhFBa8OokS7bDulgm&#10;1slYauz8+6hQ6HaP93nr7ex6caUxdJ41rDIFgrjxpuNWw/Hw/fwOIkRkg71n0nCjANvN4mGNpfET&#10;13Tdx1akEA4larAxDqWUobHkMGR+IE7c2Y8OY4JjK82IUwp3vcyVKqTDjlODxYE+LTWX/Y/TUF+c&#10;fMuHk3vhYJ++qlqdQ6W0flzOuw8Qkeb4L/5zVybNfy3g95l0gdzcAQ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oDEsRMEAAADcAAAADwAAAAAAAAAAAAAAAACXAgAAZHJzL2Rvd25y&#10;ZXYueG1sUEsFBgAAAAAEAAQA9QAAAIUDAAAAAA==&#10;" path="m676275,0nsc1049771,,1352550,291407,1352550,650875l676275,650875,676275,0xem676275,0nfc1049771,,1352550,291407,1352550,650875e" filled="f" strokecolor="#f79646 [3209]" strokeweight="2.5pt">
                  <v:path arrowok="t" o:connecttype="custom" o:connectlocs="676275,0;1352550,650875" o:connectangles="0,0"/>
                </v:shape>
                <v:shape id="Arc 154" o:spid="_x0000_s1147" style="position:absolute;left:15875;top:666750;width:1327785;height:746125;visibility:visible;mso-wrap-style:square;v-text-anchor:middle" coordsize="1327785,746125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FLuMwwwAA&#10;ANwAAAAPAAAAZHJzL2Rvd25yZXYueG1sRE9da8IwFH0f7D+EO9jbTJUpWzWKCIIdiOjGtsdrc22K&#10;zU1JMq3/3gjC3s7hfHEms8424kQ+1I4V9HsZCOLS6ZorBV+fy5c3ECEia2wck4ILBZhNHx8mmGt3&#10;5i2ddrESqYRDjgpMjG0uZSgNWQw91xIn7eC8xZior6T2eE7ltpGDLBtJizWnBYMtLQyVx92fVbD/&#10;3Y66ohwc1sXHxhfm+/1nudJKPT918zGISF38N9/TSYf+8BVuZxICOb0C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FLuMwwwAAANwAAAAPAAAAAAAAAAAAAAAAAJcCAABkcnMvZG93&#10;bnJldi54bWxQSwUGAAAAAAQABAD1AAAAhwMAAAAA&#10;" path="m663893,0nsc1030551,,1327786,167026,1327786,373063l663893,373063,663893,0xem663893,0nfc1030551,,1327786,167026,1327786,373063e" filled="f" strokecolor="#f79646 [3209]" strokeweight="1.5pt">
                  <v:stroke dashstyle="dash"/>
                  <v:shadow on="t" opacity="24903f" mv:blur="40000f" origin=",.5" offset="0,20000emu"/>
                  <v:path arrowok="t" o:connecttype="custom" o:connectlocs="663893,0;1327786,373063" o:connectangles="0,0"/>
                </v:shape>
                <w10:wrap type="through"/>
              </v:group>
            </w:pict>
          </mc:Fallback>
        </mc:AlternateContent>
      </w:r>
    </w:p>
    <w:p w14:paraId="444D1ACB" w14:textId="7DBCDE94" w:rsidR="00910B67" w:rsidRDefault="00910B67" w:rsidP="00910B67">
      <w:pPr>
        <w:ind w:left="67"/>
        <w:rPr>
          <w:rFonts w:ascii="Arial" w:hAnsi="Arial" w:cs="Arial"/>
        </w:rPr>
      </w:pPr>
    </w:p>
    <w:p w14:paraId="5D09C286" w14:textId="4303D859" w:rsidR="00910B67" w:rsidRDefault="00910B67" w:rsidP="00910B67">
      <w:pPr>
        <w:ind w:left="67"/>
        <w:rPr>
          <w:rFonts w:ascii="Arial" w:hAnsi="Arial" w:cs="Arial"/>
        </w:rPr>
      </w:pPr>
    </w:p>
    <w:p w14:paraId="5A787448" w14:textId="24DCF32F" w:rsidR="00910B67" w:rsidRDefault="00910B67" w:rsidP="00910B67">
      <w:pPr>
        <w:ind w:left="67"/>
        <w:rPr>
          <w:rFonts w:ascii="Arial" w:hAnsi="Arial" w:cs="Arial"/>
        </w:rPr>
      </w:pPr>
    </w:p>
    <w:p w14:paraId="4A5A2B12" w14:textId="62295D07" w:rsidR="00575470" w:rsidRDefault="00575470" w:rsidP="00910B67">
      <w:pPr>
        <w:ind w:left="67"/>
        <w:rPr>
          <w:rFonts w:ascii="Arial" w:hAnsi="Arial" w:cs="Aria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3951623A" wp14:editId="216869F4">
                <wp:simplePos x="0" y="0"/>
                <wp:positionH relativeFrom="column">
                  <wp:posOffset>4881245</wp:posOffset>
                </wp:positionH>
                <wp:positionV relativeFrom="paragraph">
                  <wp:posOffset>164465</wp:posOffset>
                </wp:positionV>
                <wp:extent cx="787400" cy="508000"/>
                <wp:effectExtent l="0" t="0" r="0" b="0"/>
                <wp:wrapSquare wrapText="bothSides"/>
                <wp:docPr id="160" name="Text Box 1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874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44ED43C" w14:textId="7E3532A9" w:rsidR="006C6AB2" w:rsidRDefault="006C6AB2" w:rsidP="00CE6152">
                            <w:pPr>
                              <w:spacing w:before="240"/>
                            </w:pPr>
                            <w:r>
                              <w:rPr>
                                <w:rFonts w:ascii="Arial" w:hAnsi="Arial" w:cs="Arial"/>
                              </w:rPr>
                              <w:t>Stage 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60" o:spid="_x0000_s1148" type="#_x0000_t202" style="position:absolute;left:0;text-align:left;margin-left:384.35pt;margin-top:12.95pt;width:62pt;height:40pt;z-index:25167667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" filled="f" stroked="f">
                <v:textbox>
                  <w:txbxContent>
                    <w:p w14:paraId="144ED43C" w14:textId="7E3532A9" w:rsidR="00CE6152" w:rsidRDefault="00CE6152" w:rsidP="00CE6152">
                      <w:pPr>
                        <w:spacing w:before="240"/>
                      </w:pPr>
                      <w:r>
                        <w:rPr>
                          <w:rFonts w:ascii="Arial" w:hAnsi="Arial" w:cs="Arial"/>
                        </w:rPr>
                        <w:t>Stage 2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00333B44" w14:textId="77777777" w:rsidR="00575470" w:rsidRDefault="00575470" w:rsidP="00910B67">
      <w:pPr>
        <w:ind w:left="67"/>
        <w:rPr>
          <w:rFonts w:ascii="Arial" w:hAnsi="Arial" w:cs="Arial"/>
        </w:rPr>
      </w:pPr>
    </w:p>
    <w:p w14:paraId="48755E7E" w14:textId="77777777" w:rsidR="00575470" w:rsidRDefault="00575470" w:rsidP="00910B67">
      <w:pPr>
        <w:ind w:left="67"/>
        <w:rPr>
          <w:rFonts w:ascii="Arial" w:hAnsi="Arial" w:cs="Arial"/>
        </w:rPr>
      </w:pPr>
    </w:p>
    <w:p w14:paraId="59B6E9DB" w14:textId="77777777" w:rsidR="00575470" w:rsidRDefault="00575470" w:rsidP="00910B67">
      <w:pPr>
        <w:ind w:left="67"/>
        <w:rPr>
          <w:rFonts w:ascii="Arial" w:hAnsi="Arial" w:cs="Arial"/>
        </w:rPr>
      </w:pPr>
    </w:p>
    <w:p w14:paraId="593655DE" w14:textId="77777777" w:rsidR="00575470" w:rsidRDefault="00575470" w:rsidP="00910B67">
      <w:pPr>
        <w:ind w:left="67"/>
        <w:rPr>
          <w:rFonts w:ascii="Arial" w:hAnsi="Arial" w:cs="Arial"/>
        </w:rPr>
      </w:pPr>
    </w:p>
    <w:p w14:paraId="1489014A" w14:textId="77777777" w:rsidR="00575470" w:rsidRDefault="00575470" w:rsidP="00910B67">
      <w:pPr>
        <w:ind w:left="67"/>
        <w:rPr>
          <w:rFonts w:ascii="Arial" w:hAnsi="Arial" w:cs="Arial"/>
        </w:rPr>
      </w:pPr>
    </w:p>
    <w:p w14:paraId="67032CFA" w14:textId="77777777" w:rsidR="00575470" w:rsidRDefault="00575470" w:rsidP="00910B67">
      <w:pPr>
        <w:ind w:left="67"/>
        <w:rPr>
          <w:rFonts w:ascii="Arial" w:hAnsi="Arial" w:cs="Arial"/>
        </w:rPr>
      </w:pPr>
    </w:p>
    <w:p w14:paraId="7FE15C64" w14:textId="77777777" w:rsidR="00575470" w:rsidRDefault="00575470" w:rsidP="00910B67">
      <w:pPr>
        <w:ind w:left="67"/>
        <w:rPr>
          <w:rFonts w:ascii="Arial" w:hAnsi="Arial" w:cs="Arial"/>
        </w:rPr>
      </w:pPr>
    </w:p>
    <w:p w14:paraId="03A265E9" w14:textId="77777777" w:rsidR="00575470" w:rsidRDefault="00575470" w:rsidP="00910B67">
      <w:pPr>
        <w:ind w:left="67"/>
        <w:rPr>
          <w:rFonts w:ascii="Arial" w:hAnsi="Arial" w:cs="Arial"/>
        </w:rPr>
      </w:pPr>
    </w:p>
    <w:p w14:paraId="082C5F9C" w14:textId="630840B6" w:rsidR="00575470" w:rsidRPr="00575470" w:rsidRDefault="00575470" w:rsidP="00910B67">
      <w:pPr>
        <w:ind w:left="67"/>
        <w:rPr>
          <w:rFonts w:ascii="Arial" w:hAnsi="Arial" w:cs="Arial"/>
        </w:rPr>
      </w:pPr>
      <w:r>
        <w:rPr>
          <w:rFonts w:ascii="Arial" w:hAnsi="Arial" w:cs="Arial"/>
        </w:rPr>
        <w:t xml:space="preserve">The next two figures repeat </w:t>
      </w:r>
      <w:r w:rsidR="00CE6152">
        <w:rPr>
          <w:rFonts w:ascii="Arial" w:hAnsi="Arial" w:cs="Arial"/>
        </w:rPr>
        <w:t>Stage 2</w:t>
      </w:r>
      <w:r>
        <w:rPr>
          <w:rFonts w:ascii="Arial" w:hAnsi="Arial" w:cs="Arial"/>
        </w:rPr>
        <w:t>, modifying it into a more convenient representation.</w:t>
      </w:r>
      <w:r w:rsidR="008A307E">
        <w:rPr>
          <w:rFonts w:ascii="Arial" w:hAnsi="Arial" w:cs="Arial"/>
        </w:rPr>
        <w:t xml:space="preserve"> The first figure is valid because antipodal points are identified.</w:t>
      </w:r>
    </w:p>
    <w:p w14:paraId="295C8D7C" w14:textId="7DCFB069" w:rsidR="00575470" w:rsidRDefault="00575470" w:rsidP="00910B67">
      <w:pPr>
        <w:ind w:left="67"/>
        <w:rPr>
          <w:rFonts w:ascii="Arial" w:hAnsi="Arial" w:cs="Arial"/>
        </w:rPr>
      </w:pPr>
    </w:p>
    <w:p w14:paraId="5EAC8F28" w14:textId="23AFAE5F" w:rsidR="00575470" w:rsidRDefault="007A5E72" w:rsidP="00910B67">
      <w:pPr>
        <w:ind w:left="67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g">
            <w:drawing>
              <wp:anchor distT="0" distB="0" distL="114300" distR="114300" simplePos="0" relativeHeight="251687936" behindDoc="0" locked="0" layoutInCell="1" allowOverlap="1" wp14:anchorId="179E91CC" wp14:editId="26E83FBF">
                <wp:simplePos x="0" y="0"/>
                <wp:positionH relativeFrom="column">
                  <wp:posOffset>175260</wp:posOffset>
                </wp:positionH>
                <wp:positionV relativeFrom="paragraph">
                  <wp:posOffset>-3175</wp:posOffset>
                </wp:positionV>
                <wp:extent cx="4612640" cy="2232025"/>
                <wp:effectExtent l="0" t="25400" r="10160" b="0"/>
                <wp:wrapThrough wrapText="bothSides">
                  <wp:wrapPolygon edited="0">
                    <wp:start x="9278" y="-246"/>
                    <wp:lineTo x="7969" y="0"/>
                    <wp:lineTo x="4639" y="2950"/>
                    <wp:lineTo x="4520" y="3933"/>
                    <wp:lineTo x="2855" y="7620"/>
                    <wp:lineTo x="2855" y="7866"/>
                    <wp:lineTo x="2022" y="11553"/>
                    <wp:lineTo x="3925" y="15486"/>
                    <wp:lineTo x="5947" y="17944"/>
                    <wp:lineTo x="17009" y="17944"/>
                    <wp:lineTo x="19031" y="17698"/>
                    <wp:lineTo x="18793" y="15486"/>
                    <wp:lineTo x="21172" y="15486"/>
                    <wp:lineTo x="20934" y="11553"/>
                    <wp:lineTo x="21529" y="11553"/>
                    <wp:lineTo x="21529" y="7620"/>
                    <wp:lineTo x="20458" y="7620"/>
                    <wp:lineTo x="20339" y="-246"/>
                    <wp:lineTo x="9278" y="-246"/>
                  </wp:wrapPolygon>
                </wp:wrapThrough>
                <wp:docPr id="206" name="Group 20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612640" cy="2232025"/>
                          <a:chOff x="0" y="-12691"/>
                          <a:chExt cx="4612640" cy="2233286"/>
                        </a:xfrm>
                      </wpg:grpSpPr>
                      <wpg:grpSp>
                        <wpg:cNvPr id="180" name="Group 180"/>
                        <wpg:cNvGrpSpPr/>
                        <wpg:grpSpPr>
                          <a:xfrm>
                            <a:off x="2054225" y="0"/>
                            <a:ext cx="2240915" cy="923290"/>
                            <a:chOff x="0" y="16510"/>
                            <a:chExt cx="821055" cy="315353"/>
                          </a:xfrm>
                        </wpg:grpSpPr>
                        <wps:wsp>
                          <wps:cNvPr id="181" name="Elbow Connector 181"/>
                          <wps:cNvCnPr/>
                          <wps:spPr>
                            <a:xfrm flipV="1">
                              <a:off x="0" y="16510"/>
                              <a:ext cx="821055" cy="304800"/>
                            </a:xfrm>
                            <a:prstGeom prst="bentConnector3">
                              <a:avLst>
                                <a:gd name="adj1" fmla="val -1559"/>
                              </a:avLst>
                            </a:prstGeom>
                            <a:ln w="12700">
                              <a:solidFill>
                                <a:srgbClr val="008000"/>
                              </a:solidFill>
                              <a:prstDash val="sysDash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2" name="Straight Arrow Connector 182"/>
                          <wps:cNvCnPr/>
                          <wps:spPr>
                            <a:xfrm>
                              <a:off x="816907" y="18173"/>
                              <a:ext cx="0" cy="313690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rgbClr val="008000"/>
                              </a:solidFill>
                              <a:prstDash val="sysDash"/>
                              <a:tailEnd type="arrow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205" name="Group 205"/>
                        <wpg:cNvGrpSpPr/>
                        <wpg:grpSpPr>
                          <a:xfrm>
                            <a:off x="0" y="11"/>
                            <a:ext cx="2332990" cy="1784974"/>
                            <a:chOff x="0" y="-41264"/>
                            <a:chExt cx="2332990" cy="1784974"/>
                          </a:xfrm>
                        </wpg:grpSpPr>
                        <wpg:grpSp>
                          <wpg:cNvPr id="183" name="Group 183"/>
                          <wpg:cNvGrpSpPr/>
                          <wpg:grpSpPr>
                            <a:xfrm>
                              <a:off x="400473" y="-41264"/>
                              <a:ext cx="1932517" cy="1784974"/>
                              <a:chOff x="372747" y="-64233"/>
                              <a:chExt cx="2873406" cy="2778858"/>
                            </a:xfrm>
                            <a:extLst>
                              <a:ext uri="{0CCBE362-F206-4b92-989A-16890622DB6E}">
                                <ma14:wrappingTextBoxFlag xmlns:ma14="http://schemas.microsoft.com/office/mac/drawingml/2011/main"/>
                              </a:ext>
                            </a:extLst>
                          </wpg:grpSpPr>
                          <wpg:grpSp>
                            <wpg:cNvPr id="184" name="Group 184"/>
                            <wpg:cNvGrpSpPr/>
                            <wpg:grpSpPr>
                              <a:xfrm>
                                <a:off x="525145" y="285115"/>
                                <a:ext cx="2431838" cy="2429510"/>
                                <a:chOff x="168910" y="0"/>
                                <a:chExt cx="2431838" cy="2429510"/>
                              </a:xfrm>
                            </wpg:grpSpPr>
                            <wps:wsp>
                              <wps:cNvPr id="185" name="Oval 185"/>
                              <wps:cNvSpPr/>
                              <wps:spPr>
                                <a:xfrm>
                                  <a:off x="389890" y="236855"/>
                                  <a:ext cx="1989455" cy="1989109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6" name="Straight Connector 186"/>
                              <wps:cNvCnPr/>
                              <wps:spPr>
                                <a:xfrm>
                                  <a:off x="168910" y="1244600"/>
                                  <a:ext cx="2431838" cy="0"/>
                                </a:xfrm>
                                <a:prstGeom prst="line">
                                  <a:avLst/>
                                </a:prstGeom>
                                <a:ln w="15875"/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87" name="Straight Connector 187"/>
                              <wps:cNvCnPr/>
                              <wps:spPr>
                                <a:xfrm>
                                  <a:off x="1388745" y="0"/>
                                  <a:ext cx="0" cy="2429510"/>
                                </a:xfrm>
                                <a:prstGeom prst="line">
                                  <a:avLst/>
                                </a:prstGeom>
                                <a:ln w="15875"/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188" name="Text Box 188"/>
                            <wps:cNvSpPr txBox="1"/>
                            <wps:spPr>
                              <a:xfrm>
                                <a:off x="2858417" y="1277132"/>
                                <a:ext cx="387736" cy="43116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ED4CC46" w14:textId="77777777" w:rsidR="006C6AB2" w:rsidRPr="006C6AB2" w:rsidRDefault="006C6AB2" w:rsidP="00575470">
                                  <w:pPr>
                                    <w:rPr>
                                      <w:rFonts w:ascii="Arial" w:hAnsi="Arial" w:cs="Arial"/>
                                      <w:i/>
                                    </w:rPr>
                                  </w:pPr>
                                  <w:proofErr w:type="gramStart"/>
                                  <w:r w:rsidRPr="006C6AB2">
                                    <w:rPr>
                                      <w:rFonts w:ascii="Arial" w:hAnsi="Arial" w:cs="Arial"/>
                                      <w:i/>
                                    </w:rPr>
                                    <w:t>u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89" name="Text Box 189"/>
                            <wps:cNvSpPr txBox="1"/>
                            <wps:spPr>
                              <a:xfrm>
                                <a:off x="1565541" y="-64233"/>
                                <a:ext cx="430012" cy="42536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C73F805" w14:textId="77777777" w:rsidR="006C6AB2" w:rsidRPr="00CD0557" w:rsidRDefault="006C6AB2" w:rsidP="00575470">
                                  <w:pPr>
                                    <w:rPr>
                                      <w:rFonts w:ascii="Arial" w:hAnsi="Arial" w:cs="Arial"/>
                                      <w:i/>
                                    </w:rPr>
                                  </w:pPr>
                                  <w:proofErr w:type="gramStart"/>
                                  <w:r w:rsidRPr="00CD0557">
                                    <w:rPr>
                                      <w:rFonts w:ascii="Arial" w:hAnsi="Arial" w:cs="Arial"/>
                                      <w:i/>
                                    </w:rPr>
                                    <w:t>v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90" name="Oval 190"/>
                            <wps:cNvSpPr/>
                            <wps:spPr>
                              <a:xfrm>
                                <a:off x="700405" y="1482725"/>
                                <a:ext cx="93980" cy="9398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91" name="Oval 191"/>
                            <wps:cNvSpPr/>
                            <wps:spPr>
                              <a:xfrm>
                                <a:off x="1698625" y="1480185"/>
                                <a:ext cx="93980" cy="8572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92" name="Oval 192"/>
                            <wps:cNvSpPr/>
                            <wps:spPr>
                              <a:xfrm>
                                <a:off x="2689225" y="1477645"/>
                                <a:ext cx="93980" cy="9398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93" name="Text Box 193"/>
                            <wps:cNvSpPr txBox="1"/>
                            <wps:spPr>
                              <a:xfrm>
                                <a:off x="372747" y="1459741"/>
                                <a:ext cx="404315" cy="43064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A6956F8" w14:textId="77777777" w:rsidR="006C6AB2" w:rsidRPr="000F5595" w:rsidRDefault="006C6AB2" w:rsidP="00575470">
                                  <w:pPr>
                                    <w:rPr>
                                      <w:rFonts w:ascii="Arial" w:hAnsi="Arial" w:cs="Arial"/>
                                      <w:vertAlign w:val="subscript"/>
                                    </w:rPr>
                                  </w:pPr>
                                  <w:r w:rsidRPr="000F5595">
                                    <w:rPr>
                                      <w:rFonts w:ascii="Arial" w:hAnsi="Arial" w:cs="Arial"/>
                                    </w:rPr>
                                    <w:t>P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94" name="Text Box 194"/>
                            <wps:cNvSpPr txBox="1"/>
                            <wps:spPr>
                              <a:xfrm>
                                <a:off x="2615513" y="1449276"/>
                                <a:ext cx="479574" cy="45372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6EB9DDF" w14:textId="77777777" w:rsidR="006C6AB2" w:rsidRPr="00CD0557" w:rsidRDefault="006C6AB2" w:rsidP="00575470">
                                  <w:pPr>
                                    <w:rPr>
                                      <w:rFonts w:ascii="Arial" w:hAnsi="Arial" w:cs="Arial"/>
                                      <w:vertAlign w:val="subscript"/>
                                    </w:rPr>
                                  </w:pPr>
                                  <w:r w:rsidRPr="00CD0557">
                                    <w:rPr>
                                      <w:rFonts w:ascii="Arial" w:hAnsi="Arial" w:cs="Arial"/>
                                    </w:rPr>
                                    <w:t>Q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95" name="Text Box 195"/>
                            <wps:cNvSpPr txBox="1"/>
                            <wps:spPr>
                              <a:xfrm>
                                <a:off x="1348384" y="1438014"/>
                                <a:ext cx="469808" cy="46499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E51B1FD" w14:textId="77777777" w:rsidR="006C6AB2" w:rsidRPr="00CD0557" w:rsidRDefault="006C6AB2" w:rsidP="00575470">
                                  <w:pPr>
                                    <w:rPr>
                                      <w:rFonts w:ascii="Arial" w:hAnsi="Arial" w:cs="Arial"/>
                                      <w:vertAlign w:val="subscript"/>
                                    </w:rPr>
                                  </w:pPr>
                                  <w:r w:rsidRPr="00CD0557">
                                    <w:rPr>
                                      <w:rFonts w:ascii="Arial" w:hAnsi="Arial" w:cs="Arial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96" name="Arc 196"/>
                          <wps:cNvSpPr/>
                          <wps:spPr>
                            <a:xfrm>
                              <a:off x="650240" y="335915"/>
                              <a:ext cx="1328420" cy="1173480"/>
                            </a:xfrm>
                            <a:prstGeom prst="arc">
                              <a:avLst>
                                <a:gd name="adj1" fmla="val 16200000"/>
                                <a:gd name="adj2" fmla="val 247455"/>
                              </a:avLst>
                            </a:prstGeom>
                            <a:ln w="31750">
                              <a:solidFill>
                                <a:schemeClr val="accent6"/>
                              </a:solidFill>
                              <a:prstDash val="solid"/>
                              <a:tailEnd type="arrow"/>
                            </a:ln>
                            <a:effectLst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7" name="Arc 197"/>
                          <wps:cNvSpPr/>
                          <wps:spPr>
                            <a:xfrm>
                              <a:off x="0" y="337185"/>
                              <a:ext cx="1323340" cy="1240790"/>
                            </a:xfrm>
                            <a:prstGeom prst="arc">
                              <a:avLst/>
                            </a:prstGeom>
                            <a:ln w="31750">
                              <a:solidFill>
                                <a:schemeClr val="accent6"/>
                              </a:solidFill>
                              <a:prstDash val="solid"/>
                            </a:ln>
                            <a:effectLst/>
                            <a:scene3d>
                              <a:camera prst="orthographicFront">
                                <a:rot lat="0" lon="10800000" rev="0"/>
                              </a:camera>
                              <a:lightRig rig="threePt" dir="t"/>
                            </a:scene3d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204" name="Group 204"/>
                        <wpg:cNvGrpSpPr/>
                        <wpg:grpSpPr>
                          <a:xfrm>
                            <a:off x="2116455" y="-12691"/>
                            <a:ext cx="2496185" cy="2233286"/>
                            <a:chOff x="-7620" y="-46981"/>
                            <a:chExt cx="2496185" cy="2233286"/>
                          </a:xfrm>
                        </wpg:grpSpPr>
                        <wpg:grpSp>
                          <wpg:cNvPr id="162" name="Group 162"/>
                          <wpg:cNvGrpSpPr/>
                          <wpg:grpSpPr>
                            <a:xfrm>
                              <a:off x="545465" y="-46981"/>
                              <a:ext cx="1943100" cy="1790691"/>
                              <a:chOff x="391003" y="-73135"/>
                              <a:chExt cx="2889141" cy="2787760"/>
                            </a:xfrm>
                            <a:extLst>
                              <a:ext uri="{0CCBE362-F206-4b92-989A-16890622DB6E}">
                                <ma14:wrappingTextBoxFlag xmlns:ma14="http://schemas.microsoft.com/office/mac/drawingml/2011/main"/>
                              </a:ext>
                            </a:extLst>
                          </wpg:grpSpPr>
                          <wpg:grpSp>
                            <wpg:cNvPr id="163" name="Group 163"/>
                            <wpg:cNvGrpSpPr/>
                            <wpg:grpSpPr>
                              <a:xfrm>
                                <a:off x="525145" y="285115"/>
                                <a:ext cx="2431838" cy="2429510"/>
                                <a:chOff x="168910" y="0"/>
                                <a:chExt cx="2431838" cy="2429510"/>
                              </a:xfrm>
                            </wpg:grpSpPr>
                            <wps:wsp>
                              <wps:cNvPr id="164" name="Oval 164"/>
                              <wps:cNvSpPr/>
                              <wps:spPr>
                                <a:xfrm>
                                  <a:off x="389890" y="236855"/>
                                  <a:ext cx="1989455" cy="1989109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65" name="Straight Connector 165"/>
                              <wps:cNvCnPr/>
                              <wps:spPr>
                                <a:xfrm>
                                  <a:off x="168910" y="1244600"/>
                                  <a:ext cx="2431838" cy="0"/>
                                </a:xfrm>
                                <a:prstGeom prst="line">
                                  <a:avLst/>
                                </a:prstGeom>
                                <a:ln w="15875"/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66" name="Straight Connector 166"/>
                              <wps:cNvCnPr/>
                              <wps:spPr>
                                <a:xfrm>
                                  <a:off x="1388745" y="0"/>
                                  <a:ext cx="0" cy="2429510"/>
                                </a:xfrm>
                                <a:prstGeom prst="line">
                                  <a:avLst/>
                                </a:prstGeom>
                                <a:ln w="15875"/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167" name="Text Box 167"/>
                            <wps:cNvSpPr txBox="1"/>
                            <wps:spPr>
                              <a:xfrm>
                                <a:off x="2858418" y="1277130"/>
                                <a:ext cx="421726" cy="42225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4CC96A0" w14:textId="77777777" w:rsidR="006C6AB2" w:rsidRPr="006C6AB2" w:rsidRDefault="006C6AB2" w:rsidP="00575470">
                                  <w:pPr>
                                    <w:rPr>
                                      <w:rFonts w:ascii="Arial" w:hAnsi="Arial" w:cs="Arial"/>
                                      <w:i/>
                                    </w:rPr>
                                  </w:pPr>
                                  <w:proofErr w:type="gramStart"/>
                                  <w:r w:rsidRPr="006C6AB2">
                                    <w:rPr>
                                      <w:rFonts w:ascii="Arial" w:hAnsi="Arial" w:cs="Arial"/>
                                      <w:i/>
                                    </w:rPr>
                                    <w:t>u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68" name="Text Box 168"/>
                            <wps:cNvSpPr txBox="1"/>
                            <wps:spPr>
                              <a:xfrm>
                                <a:off x="1561766" y="-73135"/>
                                <a:ext cx="414904" cy="43430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36A7A45" w14:textId="77777777" w:rsidR="006C6AB2" w:rsidRPr="007A5E72" w:rsidRDefault="006C6AB2" w:rsidP="00575470">
                                  <w:pPr>
                                    <w:rPr>
                                      <w:rFonts w:ascii="Arial" w:hAnsi="Arial" w:cs="Arial"/>
                                      <w:i/>
                                    </w:rPr>
                                  </w:pPr>
                                  <w:proofErr w:type="gramStart"/>
                                  <w:r w:rsidRPr="007A5E72">
                                    <w:rPr>
                                      <w:rFonts w:ascii="Arial" w:hAnsi="Arial" w:cs="Arial"/>
                                      <w:i/>
                                    </w:rPr>
                                    <w:t>v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69" name="Oval 169"/>
                            <wps:cNvSpPr/>
                            <wps:spPr>
                              <a:xfrm>
                                <a:off x="700405" y="1482725"/>
                                <a:ext cx="93980" cy="9398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70" name="Oval 170"/>
                            <wps:cNvSpPr/>
                            <wps:spPr>
                              <a:xfrm>
                                <a:off x="1698625" y="1480185"/>
                                <a:ext cx="93980" cy="8572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71" name="Oval 171"/>
                            <wps:cNvSpPr/>
                            <wps:spPr>
                              <a:xfrm>
                                <a:off x="2689225" y="1477645"/>
                                <a:ext cx="93980" cy="9398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72" name="Text Box 172"/>
                            <wps:cNvSpPr txBox="1"/>
                            <wps:spPr>
                              <a:xfrm>
                                <a:off x="391003" y="1446545"/>
                                <a:ext cx="452152" cy="38878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6AC75D4" w14:textId="77777777" w:rsidR="006C6AB2" w:rsidRPr="00CD0557" w:rsidRDefault="006C6AB2" w:rsidP="00575470">
                                  <w:pPr>
                                    <w:rPr>
                                      <w:rFonts w:ascii="Arial" w:hAnsi="Arial" w:cs="Arial"/>
                                      <w:vertAlign w:val="subscript"/>
                                    </w:rPr>
                                  </w:pPr>
                                  <w:r w:rsidRPr="00CD0557">
                                    <w:rPr>
                                      <w:rFonts w:ascii="Arial" w:hAnsi="Arial" w:cs="Arial"/>
                                    </w:rPr>
                                    <w:t>P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73" name="Text Box 173"/>
                            <wps:cNvSpPr txBox="1"/>
                            <wps:spPr>
                              <a:xfrm>
                                <a:off x="2643838" y="1459151"/>
                                <a:ext cx="494681" cy="43551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649532A" w14:textId="77777777" w:rsidR="006C6AB2" w:rsidRPr="00CD0557" w:rsidRDefault="006C6AB2" w:rsidP="00575470">
                                  <w:pPr>
                                    <w:rPr>
                                      <w:rFonts w:ascii="Arial" w:hAnsi="Arial" w:cs="Arial"/>
                                      <w:vertAlign w:val="subscript"/>
                                    </w:rPr>
                                  </w:pPr>
                                  <w:r w:rsidRPr="00CD0557">
                                    <w:rPr>
                                      <w:rFonts w:ascii="Arial" w:hAnsi="Arial" w:cs="Arial"/>
                                    </w:rPr>
                                    <w:t>Q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74" name="Text Box 174"/>
                            <wps:cNvSpPr txBox="1"/>
                            <wps:spPr>
                              <a:xfrm>
                                <a:off x="1391816" y="1445908"/>
                                <a:ext cx="330072" cy="39338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8EBBAC8" w14:textId="77777777" w:rsidR="006C6AB2" w:rsidRPr="00D80A9A" w:rsidRDefault="006C6AB2" w:rsidP="00575470">
                                  <w:pPr>
                                    <w:rPr>
                                      <w:rFonts w:ascii="Arial" w:hAnsi="Arial" w:cs="Arial"/>
                                      <w:vertAlign w:val="subscript"/>
                                    </w:rPr>
                                  </w:pPr>
                                  <w:r w:rsidRPr="00D80A9A">
                                    <w:rPr>
                                      <w:rFonts w:ascii="Arial" w:hAnsi="Arial" w:cs="Arial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75" name="Arc 175"/>
                          <wps:cNvSpPr/>
                          <wps:spPr>
                            <a:xfrm>
                              <a:off x="758825" y="330835"/>
                              <a:ext cx="1358265" cy="1230630"/>
                            </a:xfrm>
                            <a:prstGeom prst="arc">
                              <a:avLst>
                                <a:gd name="adj1" fmla="val 16200000"/>
                                <a:gd name="adj2" fmla="val 247455"/>
                              </a:avLst>
                            </a:prstGeom>
                            <a:ln w="19050">
                              <a:solidFill>
                                <a:schemeClr val="accent6"/>
                              </a:solidFill>
                              <a:prstDash val="dashDot"/>
                              <a:tailEnd type="none"/>
                            </a:ln>
                            <a:effectLst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7" name="Arc 177"/>
                          <wps:cNvSpPr/>
                          <wps:spPr>
                            <a:xfrm>
                              <a:off x="111760" y="328930"/>
                              <a:ext cx="1352550" cy="1301750"/>
                            </a:xfrm>
                            <a:prstGeom prst="arc">
                              <a:avLst/>
                            </a:prstGeom>
                            <a:ln w="19050">
                              <a:solidFill>
                                <a:schemeClr val="accent6"/>
                              </a:solidFill>
                              <a:prstDash val="dashDot"/>
                            </a:ln>
                            <a:effectLst/>
                            <a:scene3d>
                              <a:camera prst="orthographicFront">
                                <a:rot lat="0" lon="10800000" rev="0"/>
                              </a:camera>
                              <a:lightRig rig="threePt" dir="t"/>
                            </a:scene3d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1" name="Arc 201"/>
                          <wps:cNvSpPr/>
                          <wps:spPr>
                            <a:xfrm>
                              <a:off x="771525" y="955675"/>
                              <a:ext cx="1358265" cy="1230630"/>
                            </a:xfrm>
                            <a:prstGeom prst="arc">
                              <a:avLst>
                                <a:gd name="adj1" fmla="val 16199997"/>
                                <a:gd name="adj2" fmla="val 247455"/>
                              </a:avLst>
                            </a:prstGeom>
                            <a:ln w="31750">
                              <a:solidFill>
                                <a:schemeClr val="accent6"/>
                              </a:solidFill>
                              <a:prstDash val="solid"/>
                              <a:tailEnd type="none"/>
                            </a:ln>
                            <a:effectLst/>
                            <a:scene3d>
                              <a:camera prst="orthographicFront">
                                <a:rot lat="10800000" lon="0" rev="0"/>
                              </a:camera>
                              <a:lightRig rig="threePt" dir="t"/>
                            </a:scene3d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2" name="Arc 202"/>
                          <wps:cNvSpPr/>
                          <wps:spPr>
                            <a:xfrm>
                              <a:off x="-7620" y="844550"/>
                              <a:ext cx="1352550" cy="1301750"/>
                            </a:xfrm>
                            <a:prstGeom prst="arc">
                              <a:avLst/>
                            </a:prstGeom>
                            <a:ln w="31750">
                              <a:solidFill>
                                <a:schemeClr val="accent6"/>
                              </a:solidFill>
                              <a:prstDash val="solid"/>
                              <a:tailEnd type="arrow"/>
                            </a:ln>
                            <a:effectLst/>
                            <a:scene3d>
                              <a:camera prst="orthographicFront">
                                <a:rot lat="10800000" lon="10800000" rev="0"/>
                              </a:camera>
                              <a:lightRig rig="threePt" dir="t"/>
                            </a:scene3d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206" o:spid="_x0000_s1149" style="position:absolute;left:0;text-align:left;margin-left:13.8pt;margin-top:-.2pt;width:363.2pt;height:175.75pt;z-index:251687936;mso-width-relative:margin;mso-height-relative:margin" coordorigin=",-12691" coordsize="4612640,2233286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">
                <v:group id="Group 180" o:spid="_x0000_s1150" style="position:absolute;left:2054225;width:2240915;height:923290" coordorigin=",16510" coordsize="821055,315353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JheZBsUAAADcAAAA&#10;DwAAAAAAAAAAAAAAAACpAgAAZHJzL2Rvd25yZXYueG1sUEsFBgAAAAAEAAQA+gAAAJsDAAAAAA==&#10;">
                  <v:shape id="Elbow Connector 181" o:spid="_x0000_s1151" type="#_x0000_t34" style="position:absolute;top:16510;width:821055;height:304800;flip:y;visibility:visible;mso-wrap-style:square" o:connectortype="elbow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C7+Wm8UAAADcAAAADwAAAGRycy9kb3ducmV2LnhtbERPTWvCQBC9F/wPywi9FN3oQdLUVVRq&#10;8SLS6KG9DdlpNpidDdltkvrru0Kht3m8z1muB1uLjlpfOVYwmyYgiAunKy4VXM77SQrCB2SNtWNS&#10;8EMe1qvRwxIz7Xp+py4PpYgh7DNUYEJoMil9Yciin7qGOHJfrrUYImxLqVvsY7it5TxJFtJixbHB&#10;YEM7Q8U1/7YKTovbx9vt+ESvl+f8s0rNqd8eOqUex8PmBUSgIfyL/9wHHeenM7g/Ey+Qq1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C7+Wm8UAAADcAAAADwAAAAAAAAAA&#10;AAAAAAChAgAAZHJzL2Rvd25yZXYueG1sUEsFBgAAAAAEAAQA+QAAAJMDAAAAAA==&#10;" adj="-337" strokecolor="green" strokeweight="1pt">
                    <v:stroke dashstyle="3 1"/>
                    <v:shadow on="t" opacity="24903f" mv:blur="40000f" origin=",.5" offset="0,20000emu"/>
                  </v:shape>
                  <v:shape id="Straight Arrow Connector 182" o:spid="_x0000_s1152" type="#_x0000_t32" style="position:absolute;left:816907;top:18173;width:0;height:31369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uinpOcEAAADcAAAADwAAAGRycy9kb3ducmV2LnhtbERPzWrCQBC+C77DMoXedFMJbUyzERFS&#10;Um9VH2DIjtnQ7GzIrpq8fbdQ6G0+vt8pdpPtxZ1G3zlW8LJOQBA3TnfcKricq1UGwgdkjb1jUjCT&#10;h125XBSYa/fgL7qfQitiCPscFZgQhlxK3xiy6NduII7c1Y0WQ4RjK/WIjxhue7lJkldpsePYYHCg&#10;g6Hm+3SzCtqkNrJJt281HdMj0Txsq49PpZ6fpv07iEBT+Bf/uWsd52cb+H0mXiDLH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C6Kek5wQAAANwAAAAPAAAAAAAAAAAAAAAA&#10;AKECAABkcnMvZG93bnJldi54bWxQSwUGAAAAAAQABAD5AAAAjwMAAAAA&#10;" strokecolor="green" strokeweight="1pt">
                    <v:stroke dashstyle="3 1" endarrow="open"/>
                    <v:shadow on="t" opacity="24903f" mv:blur="40000f" origin=",.5" offset="0,20000emu"/>
                  </v:shape>
                </v:group>
                <v:group id="Group 205" o:spid="_x0000_s1153" style="position:absolute;top:11;width:2332990;height:1784974" coordorigin=",-41264" coordsize="2332990,1784974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ICWWLjGAAAA3AAA&#10;AA8AAAAAAAAAAAAAAAAAqQIAAGRycy9kb3ducmV2LnhtbFBLBQYAAAAABAAEAPoAAACcAwAAAAA=&#10;">
                  <v:group id="Group 183" o:spid="_x0000_s1154" style="position:absolute;left:400473;top:-41264;width:1932517;height:1784974" coordorigin="372747,-64233" coordsize="2873406,2778858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1sUHccIAAADcAAAADwAA&#10;AAAAAAAAAAAAAACpAgAAZHJzL2Rvd25yZXYueG1sUEsFBgAAAAAEAAQA+gAAAJgDAAAAAA==&#10;">
                    <v:group id="Group 184" o:spid="_x0000_s1155" style="position:absolute;left:525145;top:285115;width:2431838;height:2429510" coordorigin="168910" coordsize="2431838,242951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BZLJ8FxAAAANwAAAAP&#10;AAAAAAAAAAAAAAAAAKkCAABkcnMvZG93bnJldi54bWxQSwUGAAAAAAQABAD6AAAAmgMAAAAA&#10;">
                      <v:oval id="Oval 185" o:spid="_x0000_s1156" style="position:absolute;left:389890;top:236855;width:1989455;height:1989109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t4GPSwwAA&#10;ANwAAAAPAAAAZHJzL2Rvd25yZXYueG1sRE9NawIxEL0X/A9hhF5KzVpRZGsUEcW9WKiW9jok083S&#10;zWTZRHf990YoeJvH+5zFqne1uFAbKs8KxqMMBLH2puJSwddp9zoHESKywdozKbhSgNVy8LTA3PiO&#10;P+lyjKVIIRxyVGBjbHIpg7bkMIx8Q5y4X986jAm2pTQtdinc1fIty2bSYcWpwWJDG0v673h2Cjqv&#10;q5+XQs7W08nJfhTf24Peb5V6HvbrdxCR+vgQ/7sLk+bPp3B/Jl0glzc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t4GPSwwAAANwAAAAPAAAAAAAAAAAAAAAAAJcCAABkcnMvZG93&#10;bnJldi54bWxQSwUGAAAAAAQABAD1AAAAhwMAAAAA&#10;" filled="f" strokecolor="#4579b8 [3044]" strokeweight="1pt">
                        <v:shadow on="t" opacity="22937f" mv:blur="40000f" origin=",.5" offset="0,23000emu"/>
                      </v:oval>
                      <v:line id="Straight Connector 186" o:spid="_x0000_s1157" style="position:absolute;visibility:visible;mso-wrap-style:square" from="168910,1244600" to="2600748,12446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6mVI8AAAADcAAAADwAAAGRycy9kb3ducmV2LnhtbERP24rCMBB9X/Afwgi+ram6aKlGEUG6&#10;j94+YGzGtthMShPb+PebhYV9m8O5zmYXTCN66lxtWcFsmoAgLqyuuVRwux4/UxDOI2tsLJOCNznY&#10;bUcfG8y0HfhM/cWXIoawy1BB5X2bSemKigy6qW2JI/ewnUEfYVdK3eEQw00j50mylAZrjg0VtnSo&#10;qHheXkZBWORpP5zfp/x+epmv+rnKTVgpNRmH/RqEp+D/xX/ubx3np0v4fSZeILc/AA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EeplSPAAAAA3AAAAA8AAAAAAAAAAAAAAAAA&#10;oQIAAGRycy9kb3ducmV2LnhtbFBLBQYAAAAABAAEAPkAAACOAwAAAAA=&#10;" strokecolor="#4f81bd [3204]" strokeweight="1.25pt">
                        <v:shadow on="t" opacity="24903f" mv:blur="40000f" origin=",.5" offset="0,20000emu"/>
                      </v:line>
                      <v:line id="Straight Connector 187" o:spid="_x0000_s1158" style="position:absolute;visibility:visible;mso-wrap-style:square" from="1388745,0" to="1388745,242951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OUwuMAAAADcAAAADwAAAGRycy9kb3ducmV2LnhtbERP24rCMBB9F/yHMAu+abqrbEvXKLIg&#10;3UdvHzA2s22xmZQmtvHvzYKwb3M411lvg2nFQL1rLCt4XyQgiEurG64UXM77eQbCeWSNrWVS8CAH&#10;2810ssZc25GPNJx8JWIIuxwV1N53uZSurMmgW9iOOHK/tjfoI+wrqXscY7hp5UeSfEqDDceGGjv6&#10;rqm8ne5GQVgW2TAeH4fieribVXNLCxNSpWZvYfcFwlPw/+KX+0fH+VkKf8/EC+TmCQ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CjlMLjAAAAA3AAAAA8AAAAAAAAAAAAAAAAA&#10;oQIAAGRycy9kb3ducmV2LnhtbFBLBQYAAAAABAAEAPkAAACOAwAAAAA=&#10;" strokecolor="#4f81bd [3204]" strokeweight="1.25pt">
                        <v:shadow on="t" opacity="24903f" mv:blur="40000f" origin=",.5" offset="0,20000emu"/>
                      </v:line>
                    </v:group>
                    <v:shape id="Text Box 188" o:spid="_x0000_s1159" type="#_x0000_t202" style="position:absolute;left:2858417;top:1277132;width:387736;height:43116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/9RC8xAAA&#10;ANwAAAAPAAAAZHJzL2Rvd25yZXYueG1sRI9Pa8JAEMXvBb/DMoK3uqvYYlNXEaXQU6X+KfQ2ZMck&#10;mJ0N2a1Jv71zELzN8N6895vFqve1ulIbq8AWJmMDijgPruLCwvHw8TwHFROywzowWfinCKvl4GmB&#10;mQsdf9N1nwolIRwztFCm1GRax7wkj3EcGmLRzqH1mGRtC+1a7CTc13pqzKv2WLE0lNjQpqT8sv/z&#10;Fk5f59+fmdkVW//SdKE3mv2btnY07NfvoBL16WG+X386wZ8LrTwjE+jlD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f/UQvMQAAADcAAAADwAAAAAAAAAAAAAAAACXAgAAZHJzL2Rv&#10;d25yZXYueG1sUEsFBgAAAAAEAAQA9QAAAIgDAAAAAA==&#10;" filled="f" stroked="f">
                      <v:textbox>
                        <w:txbxContent>
                          <w:p w14:paraId="3ED4CC46" w14:textId="77777777" w:rsidR="006C6AB2" w:rsidRPr="006C6AB2" w:rsidRDefault="006C6AB2" w:rsidP="00575470">
                            <w:pPr>
                              <w:rPr>
                                <w:rFonts w:ascii="Arial" w:hAnsi="Arial" w:cs="Arial"/>
                                <w:i/>
                              </w:rPr>
                            </w:pPr>
                            <w:r w:rsidRPr="006C6AB2">
                              <w:rPr>
                                <w:rFonts w:ascii="Arial" w:hAnsi="Arial" w:cs="Arial"/>
                                <w:i/>
                              </w:rPr>
                              <w:t>u</w:t>
                            </w:r>
                          </w:p>
                        </w:txbxContent>
                      </v:textbox>
                    </v:shape>
                    <v:shape id="Text Box 189" o:spid="_x0000_s1160" type="#_x0000_t202" style="position:absolute;left:1565541;top:-64233;width:430012;height:425369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QubUnwAAA&#10;ANwAAAAPAAAAZHJzL2Rvd25yZXYueG1sRE9Li8IwEL4L/ocwgjdNVlS0GkWUBU+K7gO8Dc3Ylm0m&#10;pcna+u+NIHibj+85y3VrS3Gj2heONXwMFQji1JmCMw3fX5+DGQgfkA2WjknDnTysV93OEhPjGj7R&#10;7RwyEUPYJ6ghD6FKpPRpThb90FXEkbu62mKIsM6kqbGJ4baUI6Wm0mLBsSHHirY5pX/nf6vh53C9&#10;/I7VMdvZSdW4Vkm2c6l1v9duFiACteEtfrn3Js6fzeH5TLxArh4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AQubUnwAAAANwAAAAPAAAAAAAAAAAAAAAAAJcCAABkcnMvZG93bnJl&#10;di54bWxQSwUGAAAAAAQABAD1AAAAhAMAAAAA&#10;" filled="f" stroked="f">
                      <v:textbox>
                        <w:txbxContent>
                          <w:p w14:paraId="0C73F805" w14:textId="77777777" w:rsidR="006C6AB2" w:rsidRPr="00CD0557" w:rsidRDefault="006C6AB2" w:rsidP="00575470">
                            <w:pPr>
                              <w:rPr>
                                <w:rFonts w:ascii="Arial" w:hAnsi="Arial" w:cs="Arial"/>
                                <w:i/>
                              </w:rPr>
                            </w:pPr>
                            <w:r w:rsidRPr="00CD0557">
                              <w:rPr>
                                <w:rFonts w:ascii="Arial" w:hAnsi="Arial" w:cs="Arial"/>
                                <w:i/>
                              </w:rPr>
                              <w:t>v</w:t>
                            </w:r>
                          </w:p>
                        </w:txbxContent>
                      </v:textbox>
                    </v:shape>
                    <v:oval id="Oval 190" o:spid="_x0000_s1161" style="position:absolute;left:700405;top:1482725;width:93980;height:939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T0+HIxQAA&#10;ANwAAAAPAAAAZHJzL2Rvd25yZXYueG1sRI9Ba8JAEIXvgv9hGcGL6KZCxaauYgXBHpsW6XHMTpNo&#10;djZmV5P++86h4G2G9+a9b1ab3tXqTm2oPBt4miWgiHNvKy4MfH3up0tQISJbrD2TgV8KsFkPBytM&#10;re/4g+5ZLJSEcEjRQBljk2od8pIchplviEX78a3DKGtbaNtiJ+Gu1vMkWWiHFUtDiQ3tSsov2c0Z&#10;eKN8MT+9n3eT/bY7fsfsGa+TxpjxqN++gorUx4f5//pgBf9F8OUZmUCv/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BPT4cjFAAAA3AAAAA8AAAAAAAAAAAAAAAAAlwIAAGRycy9k&#10;b3ducmV2LnhtbFBLBQYAAAAABAAEAPUAAACJAwAAAAA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191" o:spid="_x0000_s1162" style="position:absolute;left:1698625;top:1480185;width:93980;height:85725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8n0RTwwAA&#10;ANwAAAAPAAAAZHJzL2Rvd25yZXYueG1sRE9Na8JAEL0L/Q/LFHoJulFo0NRVrBBoj02LeByz0ySa&#10;nU2z2yT9911B8DaP9znr7Wga0VPnassK5rMYBHFhdc2lgq/PbLoE4TyyxsYyKfgjB9vNw2SNqbYD&#10;f1Cf+1KEEHYpKqi8b1MpXVGRQTezLXHgvm1n0AfYlVJ3OIRw08hFHCfSYM2hocKW9hUVl/zXKHil&#10;Ilmc3s/7KNsNh6PPn/EnapV6ehx3LyA8jf4uvrnfdJi/msP1mXCB3PwD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8n0RTwwAAANwAAAAPAAAAAAAAAAAAAAAAAJcCAABkcnMvZG93&#10;bnJldi54bWxQSwUGAAAAAAQABAD1AAAAhwMAAAAA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192" o:spid="_x0000_s1163" style="position:absolute;left:2689225;top:1477645;width:93980;height:939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MTdokwwAA&#10;ANwAAAAPAAAAZHJzL2Rvd25yZXYueG1sRE9Na8JAEL0X/A/LCL0E3TSg1NRVVBD0aCzicZqdJqnZ&#10;2TS7TeK/dwuF3ubxPme5HkwtOmpdZVnByzQGQZxbXXGh4P28n7yCcB5ZY22ZFNzJwXo1elpiqm3P&#10;J+oyX4gQwi5FBaX3TSqly0sy6Ka2IQ7cp20N+gDbQuoW+xBuapnE8VwarDg0lNjQrqT8lv0YBVvK&#10;58nH8WsX7Tf95eqzGX5HjVLP42HzBsLT4P/Ff+6DDvMXCfw+Ey6Qqwc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MTdokwwAAANwAAAAPAAAAAAAAAAAAAAAAAJcCAABkcnMvZG93&#10;bnJldi54bWxQSwUGAAAAAAQABAD1AAAAhwMAAAAA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shape id="Text Box 193" o:spid="_x0000_s1164" type="#_x0000_t202" style="position:absolute;left:372747;top:1459741;width:404315;height:43064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0iBQQwQAA&#10;ANwAAAAPAAAAZHJzL2Rvd25yZXYueG1sRE9Ni8IwEL0L/ocwgrc1cdVl7RplUQRPiu4q7G1oxrbY&#10;TEoTbf33RljwNo/3ObNFa0txo9oXjjUMBwoEcepMwZmG35/12ycIH5ANlo5Jw508LObdzgwT4xre&#10;0+0QMhFD2CeoIQ+hSqT0aU4W/cBVxJE7u9piiLDOpKmxieG2lO9KfUiLBceGHCta5pReDler4bg9&#10;/53Gapet7KRqXKsk26nUut9rv79ABGrDS/zv3pg4fzqC5zPxAjl/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9IgUEMEAAADcAAAADwAAAAAAAAAAAAAAAACXAgAAZHJzL2Rvd25y&#10;ZXYueG1sUEsFBgAAAAAEAAQA9QAAAIUDAAAAAA==&#10;" filled="f" stroked="f">
                      <v:textbox>
                        <w:txbxContent>
                          <w:p w14:paraId="5A6956F8" w14:textId="77777777" w:rsidR="006C6AB2" w:rsidRPr="000F5595" w:rsidRDefault="006C6AB2" w:rsidP="00575470">
                            <w:pPr>
                              <w:rPr>
                                <w:rFonts w:ascii="Arial" w:hAnsi="Arial" w:cs="Arial"/>
                                <w:vertAlign w:val="subscript"/>
                              </w:rPr>
                            </w:pPr>
                            <w:r w:rsidRPr="000F5595">
                              <w:rPr>
                                <w:rFonts w:ascii="Arial" w:hAnsi="Arial" w:cs="Arial"/>
                              </w:rPr>
                              <w:t>P</w:t>
                            </w:r>
                          </w:p>
                        </w:txbxContent>
                      </v:textbox>
                    </v:shape>
                    <v:shape id="Text Box 194" o:spid="_x0000_s1165" type="#_x0000_t202" style="position:absolute;left:2615513;top:1449276;width:479574;height:453728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7YYxkwgAA&#10;ANwAAAAPAAAAZHJzL2Rvd25yZXYueG1sRE/JasMwEL0X8g9iArnVUkpaYieyCS2BnlqaDXIbrIlt&#10;Yo2Mpcbu31eFQm7zeOusi9G24ka9bxxrmCcKBHHpTMOVhsN++7gE4QOywdYxafghD0U+eVhjZtzA&#10;X3TbhUrEEPYZaqhD6DIpfVmTRZ+4jjhyF9dbDBH2lTQ9DjHctvJJqRdpseHYUGNHrzWV19231XD8&#10;uJxPC/VZvdnnbnCjkmxTqfVsOm5WIAKN4S7+d7+bOD9dwN8z8QKZ/wI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HthjGTCAAAA3AAAAA8AAAAAAAAAAAAAAAAAlwIAAGRycy9kb3du&#10;cmV2LnhtbFBLBQYAAAAABAAEAPUAAACGAwAAAAA=&#10;" filled="f" stroked="f">
                      <v:textbox>
                        <w:txbxContent>
                          <w:p w14:paraId="56EB9DDF" w14:textId="77777777" w:rsidR="006C6AB2" w:rsidRPr="00CD0557" w:rsidRDefault="006C6AB2" w:rsidP="00575470">
                            <w:pPr>
                              <w:rPr>
                                <w:rFonts w:ascii="Arial" w:hAnsi="Arial" w:cs="Arial"/>
                                <w:vertAlign w:val="subscript"/>
                              </w:rPr>
                            </w:pPr>
                            <w:r w:rsidRPr="00CD0557">
                              <w:rPr>
                                <w:rFonts w:ascii="Arial" w:hAnsi="Arial" w:cs="Arial"/>
                              </w:rPr>
                              <w:t>Q</w:t>
                            </w:r>
                          </w:p>
                        </w:txbxContent>
                      </v:textbox>
                    </v:shape>
                    <v:shape id="Text Box 195" o:spid="_x0000_s1166" type="#_x0000_t202" style="position:absolute;left:1348384;top:1438014;width:469808;height:464991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ULSn/wgAA&#10;ANwAAAAPAAAAZHJzL2Rvd25yZXYueG1sRE/JasMwEL0X8g9iAr3VUkpSYieyCS2BnlqaDXIbrIlt&#10;Yo2Mpcbu31eFQm7zeOusi9G24ka9bxxrmCUKBHHpTMOVhsN++7QE4QOywdYxafghD0U+eVhjZtzA&#10;X3TbhUrEEPYZaqhD6DIpfVmTRZ+4jjhyF9dbDBH2lTQ9DjHctvJZqRdpseHYUGNHrzWV19231XD8&#10;uJxPc/VZvdlFN7hRSbap1PpxOm5WIAKN4S7+d7+bOD9dwN8z8QKZ/wI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BQtKf/CAAAA3AAAAA8AAAAAAAAAAAAAAAAAlwIAAGRycy9kb3du&#10;cmV2LnhtbFBLBQYAAAAABAAEAPUAAACGAwAAAAA=&#10;" filled="f" stroked="f">
                      <v:textbox>
                        <w:txbxContent>
                          <w:p w14:paraId="2E51B1FD" w14:textId="77777777" w:rsidR="006C6AB2" w:rsidRPr="00CD0557" w:rsidRDefault="006C6AB2" w:rsidP="00575470">
                            <w:pPr>
                              <w:rPr>
                                <w:rFonts w:ascii="Arial" w:hAnsi="Arial" w:cs="Arial"/>
                                <w:vertAlign w:val="subscript"/>
                              </w:rPr>
                            </w:pPr>
                            <w:r w:rsidRPr="00CD0557">
                              <w:rPr>
                                <w:rFonts w:ascii="Arial" w:hAnsi="Arial" w:cs="Arial"/>
                              </w:rPr>
                              <w:t>O</w:t>
                            </w:r>
                          </w:p>
                        </w:txbxContent>
                      </v:textbox>
                    </v:shape>
                  </v:group>
                  <v:shape id="Arc 196" o:spid="_x0000_s1167" style="position:absolute;left:650240;top:335915;width:1328420;height:1173480;visibility:visible;mso-wrap-style:square;v-text-anchor:middle" coordsize="1328420,117348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7747XxAAA&#10;ANwAAAAPAAAAZHJzL2Rvd25yZXYueG1sRE9Na8JAEL0L/Q/LFHrTTUvRNs1GbKlB8VAaRXocstMk&#10;mJ0N2dXEf+8Kgrd5vM9J5oNpxIk6V1tW8DyJQBAXVtdcKthtl+M3EM4ja2wsk4IzOZinD6MEY217&#10;/qVT7ksRQtjFqKDyvo2ldEVFBt3EtsSB+7edQR9gV0rdYR/CTSNfomgqDdYcGips6aui4pAfjYJ+&#10;ny2kXLcR5/u/z80sO/y8Zt9KPT0Oiw8QngZ/F9/cKx3mv0/h+ky4QKYX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O++O18QAAADcAAAADwAAAAAAAAAAAAAAAACXAgAAZHJzL2Rv&#10;d25yZXYueG1sUEsFBgAAAAAEAAQA9QAAAIgDAAAAAA==&#10;" path="m664210,0nsc834399,,998095,57708,1121521,161217,1267309,283479,1342573,457488,1326218,634475l664210,586740,664210,0xem664210,0nfc834399,,998095,57708,1121521,161217,1267309,283479,1342573,457488,1326218,634475e" filled="f" strokecolor="#f79646 [3209]" strokeweight="2.5pt">
                    <v:stroke endarrow="open"/>
                    <v:path arrowok="t" o:connecttype="custom" o:connectlocs="664210,0;1121521,161217;1326218,634475" o:connectangles="0,0,0"/>
                  </v:shape>
                  <v:shape id="Arc 197" o:spid="_x0000_s1168" style="position:absolute;top:337185;width:1323340;height:1240790;visibility:visible;mso-wrap-style:square;v-text-anchor:middle" coordsize="1323340,124079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oFPhdxAAA&#10;ANwAAAAPAAAAZHJzL2Rvd25yZXYueG1sRE9NawIxEL0L/ocwBS9Sswqt7WoUKQgWPFRrex43Y3bp&#10;ZrJN0nXrr28Kgrd5vM+ZLztbi5Z8qBwrGI8yEMSF0xUbBYf39f0TiBCRNdaOScEvBVgu+r055tqd&#10;eUftPhqRQjjkqKCMscmlDEVJFsPINcSJOzlvMSbojdQezync1nKSZY/SYsWpocSGXkoqvvY/VsHm&#10;c3oyD+bw7YeXyfa1/VgdTfOm1OCuW81AROriTXx1b3Sa/zyF/2fSBXLxB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6BT4XcQAAADcAAAADwAAAAAAAAAAAAAAAACXAgAAZHJzL2Rv&#10;d25yZXYueG1sUEsFBgAAAAAEAAQA9QAAAIgDAAAAAA==&#10;" path="m661670,0nsc1027100,,1323340,277760,1323340,620395l661670,620395,661670,0xem661670,0nfc1027100,,1323340,277760,1323340,620395e" filled="f" strokecolor="#f79646 [3209]" strokeweight="2.5pt">
                    <v:path arrowok="t" o:connecttype="custom" o:connectlocs="661670,0;1323340,620395" o:connectangles="0,0"/>
                  </v:shape>
                </v:group>
                <v:group id="Group 204" o:spid="_x0000_s1169" style="position:absolute;left:2116455;top:-12691;width:2496185;height:2233286" coordorigin="-7620,-46981" coordsize="2496185,2233286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O/a/SPGAAAA3AAA&#10;AA8AAAAAAAAAAAAAAAAAqQIAAGRycy9kb3ducmV2LnhtbFBLBQYAAAAABAAEAPoAAACcAwAAAAA=&#10;">
                  <v:group id="Group 162" o:spid="_x0000_s1170" style="position:absolute;left:545465;top:-46981;width:1943100;height:1790691" coordorigin="391003,-73135" coordsize="2889141,278776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CYVEEMIAAADcAAAADwAA&#10;AAAAAAAAAAAAAACpAgAAZHJzL2Rvd25yZXYueG1sUEsFBgAAAAAEAAQA+gAAAJgDAAAAAA==&#10;">
                    <v:group id="Group 163" o:spid="_x0000_s1171" style="position:absolute;left:525145;top:285115;width:2431838;height:2429510" coordorigin="168910" coordsize="2431838,242951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Zsnhi8IAAADcAAAADwAA&#10;AAAAAAAAAAAAAACpAgAAZHJzL2Rvd25yZXYueG1sUEsFBgAAAAAEAAQA+gAAAJgDAAAAAA==&#10;">
                      <v:oval id="Oval 164" o:spid="_x0000_s1172" style="position:absolute;left:389890;top:236855;width:1989455;height:1989109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yoCCzwwAA&#10;ANwAAAAPAAAAZHJzL2Rvd25yZXYueG1sRE/fa8IwEH4f+D+EE/YiM3VuZXRGkaHYlw2mY3s9kltT&#10;bC6lyWz9740g7O0+vp+3WA2uESfqQu1ZwWyagSDW3tRcKfg6bB9eQISIbLDxTArOFGC1HN0tsDC+&#10;50867WMlUgiHAhXYGNtCyqAtOQxT3xIn7td3DmOCXSVNh30Kd418zLJcOqw5NVhs6c2SPu7/nILe&#10;6/pnUsp8/Tw/2I/ye/Oudxul7sfD+hVEpCH+i2/u0qT5+RNcn0kXyOUF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yoCCzwwAAANwAAAAPAAAAAAAAAAAAAAAAAJcCAABkcnMvZG93&#10;bnJldi54bWxQSwUGAAAAAAQABAD1AAAAhwMAAAAA&#10;" filled="f" strokecolor="#4579b8 [3044]" strokeweight="1pt">
                        <v:shadow on="t" opacity="22937f" mv:blur="40000f" origin=",.5" offset="0,23000emu"/>
                      </v:oval>
                      <v:line id="Straight Connector 165" o:spid="_x0000_s1173" style="position:absolute;visibility:visible;mso-wrap-style:square" from="168910,1244600" to="2600748,12446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3ftrsAAAADcAAAADwAAAGRycy9kb3ducmV2LnhtbERP24rCMBB9X/Afwgi+ramrq1KNIgtS&#10;H719wNiMbbGZlCa28e/NwsK+zeFcZ70NphYdta6yrGAyTkAQ51ZXXCi4XvafSxDOI2usLZOCFznY&#10;bgYfa0y17flE3dkXIoawS1FB6X2TSunykgy6sW2II3e3rUEfYVtI3WIfw00tv5JkLg1WHBtKbOin&#10;pPxxfhoFYZotu/70Oma349PMqsciM2Gh1GgYdisQnoL/F/+5DzrOn3/D7zPxArl5Aw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Ad37a7AAAAA3AAAAA8AAAAAAAAAAAAAAAAA&#10;oQIAAGRycy9kb3ducmV2LnhtbFBLBQYAAAAABAAEAPkAAACOAwAAAAA=&#10;" strokecolor="#4f81bd [3204]" strokeweight="1.25pt">
                        <v:shadow on="t" opacity="24903f" mv:blur="40000f" origin=",.5" offset="0,20000emu"/>
                      </v:line>
                      <v:line id="Straight Connector 166" o:spid="_x0000_s1174" style="position:absolute;visibility:visible;mso-wrap-style:square" from="1388745,0" to="1388745,242951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96Vz2cAAAADcAAAADwAAAGRycy9kb3ducmV2LnhtbERP24rCMBB9X/Afwgi+ram6VKlGEUG6&#10;j94+YGzGtthMShPb+PebhYV9m8O5zmYXTCN66lxtWcFsmoAgLqyuuVRwux4/VyCcR9bYWCYFb3Kw&#10;244+NphpO/CZ+osvRQxhl6GCyvs2k9IVFRl0U9sSR+5hO4M+wq6UusMhhptGzpMklQZrjg0VtnSo&#10;qHheXkZBWOSrfji/T/n99DJf9XOZm7BUajIO+zUIT8H/i//c3zrOT1P4fSZeILc/AA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Pelc9nAAAAA3AAAAA8AAAAAAAAAAAAAAAAA&#10;oQIAAGRycy9kb3ducmV2LnhtbFBLBQYAAAAABAAEAPkAAACOAwAAAAA=&#10;" strokecolor="#4f81bd [3204]" strokeweight="1.25pt">
                        <v:shadow on="t" opacity="24903f" mv:blur="40000f" origin=",.5" offset="0,20000emu"/>
                      </v:line>
                    </v:group>
                    <v:shape id="Text Box 167" o:spid="_x0000_s1175" type="#_x0000_t202" style="position:absolute;left:2858418;top:1277130;width:421726;height:42225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+ZmI0wgAA&#10;ANwAAAAPAAAAZHJzL2Rvd25yZXYueG1sRE9La8JAEL4L/Q/LFHrT3YqPNrpKUQo9KcYq9DZkxySY&#10;nQ3ZrYn/3hUEb/PxPWe+7GwlLtT40rGG94ECQZw5U3Ku4Xf/3f8A4QOywcoxabiSh+XipTfHxLiW&#10;d3RJQy5iCPsENRQh1ImUPivIoh+4mjhyJ9dYDBE2uTQNtjHcVnKo1ERaLDk2FFjTqqDsnP5bDYfN&#10;6e84Utt8bcd16zol2X5Krd9eu68ZiEBdeIof7h8T50+mcH8mXiAXN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L5mYjTCAAAA3AAAAA8AAAAAAAAAAAAAAAAAlwIAAGRycy9kb3du&#10;cmV2LnhtbFBLBQYAAAAABAAEAPUAAACGAwAAAAA=&#10;" filled="f" stroked="f">
                      <v:textbox>
                        <w:txbxContent>
                          <w:p w14:paraId="24CC96A0" w14:textId="77777777" w:rsidR="006C6AB2" w:rsidRPr="006C6AB2" w:rsidRDefault="006C6AB2" w:rsidP="00575470">
                            <w:pPr>
                              <w:rPr>
                                <w:rFonts w:ascii="Arial" w:hAnsi="Arial" w:cs="Arial"/>
                                <w:i/>
                              </w:rPr>
                            </w:pPr>
                            <w:r w:rsidRPr="006C6AB2">
                              <w:rPr>
                                <w:rFonts w:ascii="Arial" w:hAnsi="Arial" w:cs="Arial"/>
                                <w:i/>
                              </w:rPr>
                              <w:t>u</w:t>
                            </w:r>
                          </w:p>
                        </w:txbxContent>
                      </v:textbox>
                    </v:shape>
                    <v:shape id="Text Box 168" o:spid="_x0000_s1176" type="#_x0000_t202" style="position:absolute;left:1561766;top:-73135;width:414904;height:434302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P+fZGxAAA&#10;ANwAAAAPAAAAZHJzL2Rvd25yZXYueG1sRI9Ba8JAEIXvQv/DMoXedLei0kZXKYrQU6XaCt6G7JgE&#10;s7Mhu5r03zsHobcZ3pv3vlmsel+rG7WxCmzhdWRAEefBVVxY+Dlsh2+gYkJ2WAcmC38UYbV8Giww&#10;c6Hjb7rtU6EkhGOGFsqUmkzrmJfkMY5CQyzaObQek6xtoV2LnYT7Wo+NmWmPFUtDiQ2tS8ov+6u3&#10;8Pt1Ph0nZlds/LTpQm80+3dt7ctz/zEHlahP/+bH9acT/JnQyjMygV7e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z/n2RsQAAADcAAAADwAAAAAAAAAAAAAAAACXAgAAZHJzL2Rv&#10;d25yZXYueG1sUEsFBgAAAAAEAAQA9QAAAIgDAAAAAA==&#10;" filled="f" stroked="f">
                      <v:textbox>
                        <w:txbxContent>
                          <w:p w14:paraId="436A7A45" w14:textId="77777777" w:rsidR="006C6AB2" w:rsidRPr="007A5E72" w:rsidRDefault="006C6AB2" w:rsidP="00575470">
                            <w:pPr>
                              <w:rPr>
                                <w:rFonts w:ascii="Arial" w:hAnsi="Arial" w:cs="Arial"/>
                                <w:i/>
                              </w:rPr>
                            </w:pPr>
                            <w:r w:rsidRPr="007A5E72">
                              <w:rPr>
                                <w:rFonts w:ascii="Arial" w:hAnsi="Arial" w:cs="Arial"/>
                                <w:i/>
                              </w:rPr>
                              <w:t>v</w:t>
                            </w:r>
                          </w:p>
                        </w:txbxContent>
                      </v:textbox>
                    </v:shape>
                    <v:oval id="Oval 169" o:spid="_x0000_s1177" style="position:absolute;left:700405;top:1482725;width:93980;height:939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3PDhywwAA&#10;ANwAAAAPAAAAZHJzL2Rvd25yZXYueG1sRE9Na8JAEL0L/odlhF7EbCo01NRVVAi0R2MRj9PsNEnN&#10;zqbZbZL+e7dQ8DaP9znr7Wga0VPnassKHqMYBHFhdc2lgvdTtngG4TyyxsYyKfglB9vNdLLGVNuB&#10;j9TnvhQhhF2KCirv21RKV1Rk0EW2JQ7cp+0M+gC7UuoOhxBuGrmM40QarDk0VNjSoaLimv8YBXsq&#10;kuXH29dhnu2G88XnT/g9b5V6mI27FxCeRn8X/7tfdZifrODvmXCB3Nw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3PDhywwAAANwAAAAPAAAAAAAAAAAAAAAAAJcCAABkcnMvZG93&#10;bnJldi54bWxQSwUGAAAAAAQABAD1AAAAhwMAAAAA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170" o:spid="_x0000_s1178" style="position:absolute;left:1698625;top:1480185;width:93980;height:85725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j3wcyxQAA&#10;ANwAAAAPAAAAZHJzL2Rvd25yZXYueG1sRI9Ba8JAEIXvgv9hGcGL6KZCtaSuYgXBHpsW6XHMTpNo&#10;djZmV5P++86h4G2G9+a9b1ab3tXqTm2oPBt4miWgiHNvKy4MfH3upy+gQkS2WHsmA78UYLMeDlaY&#10;Wt/xB92zWCgJ4ZCigTLGJtU65CU5DDPfEIv241uHUda20LbFTsJdredJstAOK5aGEhvalZRfspsz&#10;8Eb5Yn56P+8m+213/I7ZM14njTHjUb99BRWpjw/z//XBCv5S8OUZmUCv/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KPfBzLFAAAA3AAAAA8AAAAAAAAAAAAAAAAAlwIAAGRycy9k&#10;b3ducmV2LnhtbFBLBQYAAAAABAAEAPUAAACJAwAAAAA=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oval id="Oval 171" o:spid="_x0000_s1179" style="position:absolute;left:2689225;top:1477645;width:93980;height:939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Mk6KpwwAA&#10;ANwAAAAPAAAAZHJzL2Rvd25yZXYueG1sRE9Na8JAEL0L/Q/LFHoJulFolNRVrBBoj02LeByz0ySa&#10;nU2z2yT9911B8DaP9znr7Wga0VPnassK5rMYBHFhdc2lgq/PbLoC4TyyxsYyKfgjB9vNw2SNqbYD&#10;f1Cf+1KEEHYpKqi8b1MpXVGRQTezLXHgvm1n0AfYlVJ3OIRw08hFHCfSYM2hocKW9hUVl/zXKHil&#10;Ilmc3s/7KNsNh6PPn/EnapV6ehx3LyA8jf4uvrnfdJi/nMP1mXCB3PwD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Mk6KpwwAAANwAAAAPAAAAAAAAAAAAAAAAAJcCAABkcnMvZG93&#10;bnJldi54bWxQSwUGAAAAAAQABAD1AAAAhwMAAAAA&#10;" fillcolor="#4f81bd [3204]" strokecolor="#4579b8 [3044]">
                      <v:fill color2="#a7bfde [1620]" rotate="t" type="gradient">
                        <o:fill v:ext="view" type="gradientUnscaled"/>
                      </v:fill>
                      <v:shadow on="t" opacity="22937f" mv:blur="40000f" origin=",.5" offset="0,23000emu"/>
                    </v:oval>
                    <v:shape id="Text Box 172" o:spid="_x0000_s1180" type="#_x0000_t202" style="position:absolute;left:391003;top:1446545;width:452152;height:388789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ryFdxwgAA&#10;ANwAAAAPAAAAZHJzL2Rvd25yZXYueG1sRE9La8JAEL4X+h+WKXjT3Yr2kWYjRRE8WUyr0NuQHZPQ&#10;7GzIrib+e1cQepuP7znpYrCNOFPna8canicKBHHhTM2lhp/v9fgNhA/IBhvHpOFCHhbZ40OKiXE9&#10;7+ich1LEEPYJaqhCaBMpfVGRRT9xLXHkjq6zGCLsSmk67GO4beRUqRdpsebYUGFLy4qKv/xkNey3&#10;x9/DTH2VKztvezcoyfZdaj16Gj4/QAQawr/47t6YOP91Crdn4gUyuwI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CvIV3HCAAAA3AAAAA8AAAAAAAAAAAAAAAAAlwIAAGRycy9kb3du&#10;cmV2LnhtbFBLBQYAAAAABAAEAPUAAACGAwAAAAA=&#10;" filled="f" stroked="f">
                      <v:textbox>
                        <w:txbxContent>
                          <w:p w14:paraId="76AC75D4" w14:textId="77777777" w:rsidR="006C6AB2" w:rsidRPr="00CD0557" w:rsidRDefault="006C6AB2" w:rsidP="00575470">
                            <w:pPr>
                              <w:rPr>
                                <w:rFonts w:ascii="Arial" w:hAnsi="Arial" w:cs="Arial"/>
                                <w:vertAlign w:val="subscript"/>
                              </w:rPr>
                            </w:pPr>
                            <w:r w:rsidRPr="00CD0557">
                              <w:rPr>
                                <w:rFonts w:ascii="Arial" w:hAnsi="Arial" w:cs="Arial"/>
                              </w:rPr>
                              <w:t>P</w:t>
                            </w:r>
                          </w:p>
                        </w:txbxContent>
                      </v:textbox>
                    </v:shape>
                    <v:shape id="Text Box 173" o:spid="_x0000_s1181" type="#_x0000_t202" style="position:absolute;left:2643838;top:1459151;width:494681;height:43551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EhPLqwgAA&#10;ANwAAAAPAAAAZHJzL2Rvd25yZXYueG1sRE9NawIxEL0L/ocwgjdNqq1tt0YRpeBJ0Wqht2Ez7i5u&#10;Jssmuuu/NwXB2zze50znrS3FlWpfONbwMlQgiFNnCs40HH6+Bx8gfEA2WDomDTfyMJ91O1NMjGt4&#10;R9d9yEQMYZ+ghjyEKpHSpzlZ9ENXEUfu5GqLIcI6k6bGJobbUo6UmkiLBceGHCta5pSe9xer4bg5&#10;/f2+qm22sm9V41ol2X5Krfu9dvEFIlAbnuKHe23i/Pcx/D8TL5CzO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ESE8urCAAAA3AAAAA8AAAAAAAAAAAAAAAAAlwIAAGRycy9kb3du&#10;cmV2LnhtbFBLBQYAAAAABAAEAPUAAACGAwAAAAA=&#10;" filled="f" stroked="f">
                      <v:textbox>
                        <w:txbxContent>
                          <w:p w14:paraId="6649532A" w14:textId="77777777" w:rsidR="006C6AB2" w:rsidRPr="00CD0557" w:rsidRDefault="006C6AB2" w:rsidP="00575470">
                            <w:pPr>
                              <w:rPr>
                                <w:rFonts w:ascii="Arial" w:hAnsi="Arial" w:cs="Arial"/>
                                <w:vertAlign w:val="subscript"/>
                              </w:rPr>
                            </w:pPr>
                            <w:r w:rsidRPr="00CD0557">
                              <w:rPr>
                                <w:rFonts w:ascii="Arial" w:hAnsi="Arial" w:cs="Arial"/>
                              </w:rPr>
                              <w:t>Q</w:t>
                            </w:r>
                          </w:p>
                        </w:txbxContent>
                      </v:textbox>
                    </v:shape>
                    <v:shape id="Text Box 174" o:spid="_x0000_s1182" type="#_x0000_t202" style="position:absolute;left:1391816;top:1445908;width:330072;height:393381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LbWqewQAA&#10;ANwAAAAPAAAAZHJzL2Rvd25yZXYueG1sRE9Li8IwEL4L+x/CLHjTZBcfu9Uoy4rgSVFXYW9DM7bF&#10;ZlKaaOu/N4LgbT6+50znrS3FlWpfONbw0VcgiFNnCs40/O2XvS8QPiAbLB2Thht5mM/eOlNMjGt4&#10;S9ddyEQMYZ+ghjyEKpHSpzlZ9H1XEUfu5GqLIcI6k6bGJobbUn4qNZIWC44NOVb0m1N63l2shsP6&#10;9H8cqE22sMOqca2SbL+l1t339mcCIlAbXuKne2Xi/PEAHs/EC+TsDg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y21qnsEAAADcAAAADwAAAAAAAAAAAAAAAACXAgAAZHJzL2Rvd25y&#10;ZXYueG1sUEsFBgAAAAAEAAQA9QAAAIUDAAAAAA==&#10;" filled="f" stroked="f">
                      <v:textbox>
                        <w:txbxContent>
                          <w:p w14:paraId="28EBBAC8" w14:textId="77777777" w:rsidR="006C6AB2" w:rsidRPr="00D80A9A" w:rsidRDefault="006C6AB2" w:rsidP="00575470">
                            <w:pPr>
                              <w:rPr>
                                <w:rFonts w:ascii="Arial" w:hAnsi="Arial" w:cs="Arial"/>
                                <w:vertAlign w:val="subscript"/>
                              </w:rPr>
                            </w:pPr>
                            <w:r w:rsidRPr="00D80A9A">
                              <w:rPr>
                                <w:rFonts w:ascii="Arial" w:hAnsi="Arial" w:cs="Arial"/>
                              </w:rPr>
                              <w:t>O</w:t>
                            </w:r>
                          </w:p>
                        </w:txbxContent>
                      </v:textbox>
                    </v:shape>
                  </v:group>
                  <v:shape id="Arc 175" o:spid="_x0000_s1183" style="position:absolute;left:758825;top:330835;width:1358265;height:1230630;visibility:visible;mso-wrap-style:square;v-text-anchor:middle" coordsize="1358265,123063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kz3uMwgAA&#10;ANwAAAAPAAAAZHJzL2Rvd25yZXYueG1sRE9Ni8IwEL0L+x/CLHgRTRXqutUoIoiyF7WrsMehGdti&#10;MylN1PrvzYLgbR7vc2aL1lTiRo0rLSsYDiIQxJnVJecKjr/r/gSE88gaK8uk4EEOFvOPzgwTbe98&#10;oFvqcxFC2CWooPC+TqR0WUEG3cDWxIE728agD7DJpW7wHsJNJUdRNJYGSw4NBda0Kii7pFejID1t&#10;Dr1oF+9/vsv4UsWj9Z8zQ6W6n+1yCsJT69/il3urw/yvGP6fCRfI+RM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GTPe4zCAAAA3AAAAA8AAAAAAAAAAAAAAAAAlwIAAGRycy9kb3du&#10;cmV2LnhtbFBLBQYAAAAABAAEAPUAAACGAwAAAAA=&#10;" path="m679132,0nsc856117,,1026111,62599,1152914,174466,1297672,302174,1372154,481648,1356125,664131l679133,615315c679133,410210,679132,205105,679132,0xem679132,0nfc856117,,1026111,62599,1152914,174466,1297672,302174,1372154,481648,1356125,664131e" filled="f" strokecolor="#f79646 [3209]" strokeweight="1.5pt">
                    <v:stroke dashstyle="dashDot"/>
                    <v:path arrowok="t" o:connecttype="custom" o:connectlocs="679132,0;1152914,174466;1356125,664131" o:connectangles="0,0,0"/>
                  </v:shape>
                  <v:shape id="Arc 177" o:spid="_x0000_s1184" style="position:absolute;left:111760;top:328930;width:1352550;height:1301750;visibility:visible;mso-wrap-style:square;v-text-anchor:middle" coordsize="1352550,130175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qJSwLxAAA&#10;ANwAAAAPAAAAZHJzL2Rvd25yZXYueG1sRE9La8JAEL4L/Q/LFHoR3diDkdRV2oKgiBRNDj0O2WmS&#10;Njsbsmse/94VCt7m43vOejuYWnTUusqygsU8AkGcW11xoSBLd7MVCOeRNdaWScFIDrabp8kaE217&#10;PlN38YUIIewSVFB63yRSurwkg25uG+LA/djWoA+wLaRusQ/hppavUbSUBisODSU29FlS/ne5GgXT&#10;83X8Pezrj5P5TmV3NH325QqlXp6H9zcQngb/EP+79zrMj2O4PxMukJsb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6iUsC8QAAADcAAAADwAAAAAAAAAAAAAAAACXAgAAZHJzL2Rv&#10;d25yZXYueG1sUEsFBgAAAAAEAAQA9QAAAIgDAAAAAA==&#10;" path="m676275,0nsc1049771,,1352550,291407,1352550,650875l676275,650875,676275,0xem676275,0nfc1049771,,1352550,291407,1352550,650875e" filled="f" strokecolor="#f79646 [3209]" strokeweight="1.5pt">
                    <v:stroke dashstyle="dashDot"/>
                    <v:path arrowok="t" o:connecttype="custom" o:connectlocs="676275,0;1352550,650875" o:connectangles="0,0"/>
                  </v:shape>
                  <v:shape id="Arc 201" o:spid="_x0000_s1185" style="position:absolute;left:771525;top:955675;width:1358265;height:1230630;visibility:visible;mso-wrap-style:square;v-text-anchor:middle" coordsize="1358265,123063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yvURfwgAA&#10;ANwAAAAPAAAAZHJzL2Rvd25yZXYueG1sRI/RisIwFETfBf8h3IV901SFtVbTIoog7ItWP+DSXNuy&#10;zU1pomb/frMg+DjMzBlmUwTTiQcNrrWsYDZNQBBXVrdcK7heDpMUhPPIGjvLpOCXHBT5eLTBTNsn&#10;n+lR+lpECLsMFTTe95mUrmrIoJvanjh6NzsY9FEOtdQDPiPcdHKeJF/SYMtxocGedg1VP+XdREow&#10;+2VY0PH7dg7XrtTpYnVySn1+hO0ahKfg3+FX+6gVzJMZ/J+JR0Dmf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HK9RF/CAAAA3AAAAA8AAAAAAAAAAAAAAAAAlwIAAGRycy9kb3du&#10;cmV2LnhtbFBLBQYAAAAABAAEAPUAAACGAwAAAAA=&#10;" path="m679132,0nsc856117,,1026111,62598,1152914,174466,1297672,302174,1372154,481648,1356125,664131l679133,615315c679133,410210,679132,205105,679132,0xem679132,0nfc856117,,1026111,62598,1152914,174466,1297672,302174,1372154,481648,1356125,664131e" filled="f" strokecolor="#f79646 [3209]" strokeweight="2.5pt">
                    <v:path arrowok="t" o:connecttype="custom" o:connectlocs="679132,0;1152914,174466;1356125,664131" o:connectangles="0,0,0"/>
                  </v:shape>
                  <v:shape id="Arc 202" o:spid="_x0000_s1186" style="position:absolute;left:-7620;top:844550;width:1352550;height:1301750;visibility:visible;mso-wrap-style:square;v-text-anchor:middle" coordsize="1352550,130175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y3y08xQAA&#10;ANwAAAAPAAAAZHJzL2Rvd25yZXYueG1sRI9BawIxFITvhf6H8ApeiibuoehqFHFb8GSp68HjY/Pc&#10;XUxelk3Utb++KRR6HGbmG2a5HpwVN+pD61nDdKJAEFfetFxrOJYf4xmIEJENWs+k4UEB1qvnpyXm&#10;xt/5i26HWIsE4ZCjhibGLpcyVA05DBPfESfv7HuHMcm+lqbHe4I7KzOl3qTDltNCgx1tG6ouh6vT&#10;sLf+USj7WU7fT/PidT8rv8++0Hr0MmwWICIN8T/8194ZDZnK4PdMOgJy9QM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HLfLTzFAAAA3AAAAA8AAAAAAAAAAAAAAAAAlwIAAGRycy9k&#10;b3ducmV2LnhtbFBLBQYAAAAABAAEAPUAAACJAwAAAAA=&#10;" path="m676275,0nsc1049771,,1352550,291407,1352550,650875l676275,650875,676275,0xem676275,0nfc1049771,,1352550,291407,1352550,650875e" filled="f" strokecolor="#f79646 [3209]" strokeweight="2.5pt">
                    <v:stroke endarrow="open"/>
                    <v:path arrowok="t" o:connecttype="custom" o:connectlocs="676275,0;1352550,650875" o:connectangles="0,0"/>
                  </v:shape>
                </v:group>
                <w10:wrap type="through"/>
              </v:group>
            </w:pict>
          </mc:Fallback>
        </mc:AlternateContent>
      </w:r>
    </w:p>
    <w:p w14:paraId="1CFCEBD1" w14:textId="77777777" w:rsidR="00575470" w:rsidRDefault="00575470" w:rsidP="00910B67">
      <w:pPr>
        <w:ind w:left="67"/>
        <w:rPr>
          <w:rFonts w:ascii="Arial" w:hAnsi="Arial" w:cs="Arial"/>
        </w:rPr>
      </w:pPr>
    </w:p>
    <w:p w14:paraId="2DEF7530" w14:textId="4DA0C854" w:rsidR="00575470" w:rsidRDefault="00575470" w:rsidP="00910B67">
      <w:pPr>
        <w:ind w:left="67"/>
        <w:rPr>
          <w:rFonts w:ascii="Arial" w:hAnsi="Arial" w:cs="Arial"/>
        </w:rPr>
      </w:pPr>
    </w:p>
    <w:p w14:paraId="566F781F" w14:textId="5C4CC528" w:rsidR="00575470" w:rsidRDefault="00575470" w:rsidP="00910B67">
      <w:pPr>
        <w:ind w:left="67"/>
        <w:rPr>
          <w:rFonts w:ascii="Arial" w:hAnsi="Arial" w:cs="Arial"/>
        </w:rPr>
      </w:pPr>
    </w:p>
    <w:p w14:paraId="0D601442" w14:textId="19A3B8A9" w:rsidR="00575470" w:rsidRDefault="008A44DE" w:rsidP="00910B67">
      <w:pPr>
        <w:ind w:left="67"/>
        <w:rPr>
          <w:rFonts w:ascii="Arial" w:hAnsi="Arial" w:cs="Aria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3BCBAB13" wp14:editId="753AC24C">
                <wp:simplePos x="0" y="0"/>
                <wp:positionH relativeFrom="column">
                  <wp:posOffset>4846955</wp:posOffset>
                </wp:positionH>
                <wp:positionV relativeFrom="paragraph">
                  <wp:posOffset>69215</wp:posOffset>
                </wp:positionV>
                <wp:extent cx="787400" cy="508000"/>
                <wp:effectExtent l="0" t="0" r="0" b="0"/>
                <wp:wrapSquare wrapText="bothSides"/>
                <wp:docPr id="245" name="Text Box 2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874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1D93C66" w14:textId="599FF59D" w:rsidR="006C6AB2" w:rsidRPr="003B3FB2" w:rsidRDefault="006C6AB2" w:rsidP="008A44DE">
                            <w:pPr>
                              <w:spacing w:before="240"/>
                              <w:rPr>
                                <w:rFonts w:ascii="Arial" w:hAnsi="Arial" w:cs="Arial"/>
                                <w:vertAlign w:val="subscript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Stage 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45" o:spid="_x0000_s1187" type="#_x0000_t202" style="position:absolute;left:0;text-align:left;margin-left:381.65pt;margin-top:5.45pt;width:62pt;height:40pt;z-index:2517084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" filled="f" stroked="f">
                <v:textbox>
                  <w:txbxContent>
                    <w:p w14:paraId="11D93C66" w14:textId="599FF59D" w:rsidR="0042220E" w:rsidRPr="003B3FB2" w:rsidRDefault="00CE6152" w:rsidP="008A44DE">
                      <w:pPr>
                        <w:spacing w:before="240"/>
                        <w:rPr>
                          <w:rFonts w:ascii="Arial" w:hAnsi="Arial" w:cs="Arial"/>
                          <w:vertAlign w:val="subscript"/>
                        </w:rPr>
                      </w:pPr>
                      <w:r>
                        <w:rPr>
                          <w:rFonts w:ascii="Arial" w:hAnsi="Arial" w:cs="Arial"/>
                        </w:rPr>
                        <w:t>Stage 2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39F5D708" w14:textId="53EC24CE" w:rsidR="00575470" w:rsidRDefault="00575470" w:rsidP="00910B67">
      <w:pPr>
        <w:ind w:left="67"/>
        <w:rPr>
          <w:rFonts w:ascii="Arial" w:hAnsi="Arial" w:cs="Arial"/>
        </w:rPr>
      </w:pPr>
    </w:p>
    <w:p w14:paraId="006AC3CA" w14:textId="77777777" w:rsidR="00575470" w:rsidRDefault="00575470" w:rsidP="000B5F53">
      <w:pPr>
        <w:rPr>
          <w:rFonts w:ascii="Arial" w:hAnsi="Arial" w:cs="Arial"/>
        </w:rPr>
      </w:pPr>
    </w:p>
    <w:p w14:paraId="1AE5D75B" w14:textId="77777777" w:rsidR="00575470" w:rsidRDefault="00575470" w:rsidP="00910B67">
      <w:pPr>
        <w:ind w:left="67"/>
        <w:rPr>
          <w:rFonts w:ascii="Arial" w:hAnsi="Arial" w:cs="Arial"/>
        </w:rPr>
      </w:pPr>
      <w:bookmarkStart w:id="16" w:name="_GoBack"/>
      <w:bookmarkEnd w:id="16"/>
    </w:p>
    <w:p w14:paraId="35423899" w14:textId="3D7F22C4" w:rsidR="0035009A" w:rsidRDefault="008A44DE" w:rsidP="00910B67">
      <w:pPr>
        <w:ind w:left="67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g">
            <w:drawing>
              <wp:anchor distT="0" distB="0" distL="114300" distR="114300" simplePos="0" relativeHeight="251706368" behindDoc="0" locked="0" layoutInCell="1" allowOverlap="1" wp14:anchorId="1727BB5F" wp14:editId="4A08B7DE">
                <wp:simplePos x="0" y="0"/>
                <wp:positionH relativeFrom="column">
                  <wp:posOffset>1151255</wp:posOffset>
                </wp:positionH>
                <wp:positionV relativeFrom="paragraph">
                  <wp:posOffset>66040</wp:posOffset>
                </wp:positionV>
                <wp:extent cx="2524760" cy="2233930"/>
                <wp:effectExtent l="0" t="0" r="0" b="0"/>
                <wp:wrapThrough wrapText="bothSides">
                  <wp:wrapPolygon edited="0">
                    <wp:start x="11734" y="0"/>
                    <wp:lineTo x="8258" y="4421"/>
                    <wp:lineTo x="6085" y="8105"/>
                    <wp:lineTo x="6085" y="8350"/>
                    <wp:lineTo x="6302" y="12034"/>
                    <wp:lineTo x="6302" y="12280"/>
                    <wp:lineTo x="9344" y="15964"/>
                    <wp:lineTo x="11734" y="17437"/>
                    <wp:lineTo x="11952" y="17683"/>
                    <wp:lineTo x="12821" y="17683"/>
                    <wp:lineTo x="15863" y="16700"/>
                    <wp:lineTo x="20644" y="15964"/>
                    <wp:lineTo x="20209" y="12034"/>
                    <wp:lineTo x="21296" y="10561"/>
                    <wp:lineTo x="21296" y="9578"/>
                    <wp:lineTo x="18688" y="8105"/>
                    <wp:lineTo x="19123" y="4175"/>
                    <wp:lineTo x="16515" y="4175"/>
                    <wp:lineTo x="16515" y="3193"/>
                    <wp:lineTo x="13473" y="0"/>
                    <wp:lineTo x="11734" y="0"/>
                  </wp:wrapPolygon>
                </wp:wrapThrough>
                <wp:docPr id="247" name="Group 24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24760" cy="2233930"/>
                          <a:chOff x="7670" y="-31106"/>
                          <a:chExt cx="2517553" cy="2234556"/>
                        </a:xfrm>
                      </wpg:grpSpPr>
                      <wpg:grpSp>
                        <wpg:cNvPr id="212" name="Group 212"/>
                        <wpg:cNvGrpSpPr/>
                        <wpg:grpSpPr>
                          <a:xfrm>
                            <a:off x="526415" y="-31106"/>
                            <a:ext cx="1998808" cy="1774816"/>
                            <a:chOff x="352290" y="-48426"/>
                            <a:chExt cx="2971971" cy="2763051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wpg:grpSp>
                          <wpg:cNvPr id="213" name="Group 213"/>
                          <wpg:cNvGrpSpPr/>
                          <wpg:grpSpPr>
                            <a:xfrm>
                              <a:off x="525145" y="285115"/>
                              <a:ext cx="2431838" cy="2429510"/>
                              <a:chOff x="168910" y="0"/>
                              <a:chExt cx="2431838" cy="2429510"/>
                            </a:xfrm>
                          </wpg:grpSpPr>
                          <wps:wsp>
                            <wps:cNvPr id="214" name="Oval 214"/>
                            <wps:cNvSpPr/>
                            <wps:spPr>
                              <a:xfrm>
                                <a:off x="389890" y="236855"/>
                                <a:ext cx="1989455" cy="1989109"/>
                              </a:xfrm>
                              <a:prstGeom prst="ellipse">
                                <a:avLst/>
                              </a:prstGeom>
                              <a:noFill/>
                              <a:ln w="12700"/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15" name="Straight Connector 215"/>
                            <wps:cNvCnPr/>
                            <wps:spPr>
                              <a:xfrm>
                                <a:off x="168910" y="1244600"/>
                                <a:ext cx="2431838" cy="0"/>
                              </a:xfrm>
                              <a:prstGeom prst="line">
                                <a:avLst/>
                              </a:prstGeom>
                              <a:ln w="15875"/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16" name="Straight Connector 216"/>
                            <wps:cNvCnPr/>
                            <wps:spPr>
                              <a:xfrm>
                                <a:off x="1388745" y="0"/>
                                <a:ext cx="0" cy="2429510"/>
                              </a:xfrm>
                              <a:prstGeom prst="line">
                                <a:avLst/>
                              </a:prstGeom>
                              <a:ln w="15875"/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217" name="Text Box 217"/>
                          <wps:cNvSpPr txBox="1"/>
                          <wps:spPr>
                            <a:xfrm>
                              <a:off x="2858712" y="1286525"/>
                              <a:ext cx="465549" cy="44077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11A38D2" w14:textId="77777777" w:rsidR="006C6AB2" w:rsidRPr="000A0B2D" w:rsidRDefault="006C6AB2" w:rsidP="00CF1B61">
                                <w:pPr>
                                  <w:rPr>
                                    <w:rFonts w:ascii="Arial" w:hAnsi="Arial" w:cs="Arial"/>
                                    <w:i/>
                                  </w:rPr>
                                </w:pPr>
                                <w:proofErr w:type="gramStart"/>
                                <w:r w:rsidRPr="000A0B2D">
                                  <w:rPr>
                                    <w:rFonts w:ascii="Arial" w:hAnsi="Arial" w:cs="Arial"/>
                                    <w:i/>
                                  </w:rPr>
                                  <w:t>u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8" name="Text Box 218"/>
                          <wps:cNvSpPr txBox="1"/>
                          <wps:spPr>
                            <a:xfrm>
                              <a:off x="1560820" y="-48426"/>
                              <a:ext cx="436319" cy="41531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D7F5A18" w14:textId="77777777" w:rsidR="006C6AB2" w:rsidRPr="000F5595" w:rsidRDefault="006C6AB2" w:rsidP="00CF1B61">
                                <w:pPr>
                                  <w:rPr>
                                    <w:rFonts w:ascii="Arial" w:hAnsi="Arial" w:cs="Arial"/>
                                    <w:i/>
                                  </w:rPr>
                                </w:pPr>
                                <w:proofErr w:type="gramStart"/>
                                <w:r w:rsidRPr="000F5595">
                                  <w:rPr>
                                    <w:rFonts w:ascii="Arial" w:hAnsi="Arial" w:cs="Arial"/>
                                    <w:i/>
                                  </w:rPr>
                                  <w:t>v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9" name="Oval 219"/>
                          <wps:cNvSpPr/>
                          <wps:spPr>
                            <a:xfrm>
                              <a:off x="700405" y="1482725"/>
                              <a:ext cx="93980" cy="9398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20" name="Oval 220"/>
                          <wps:cNvSpPr/>
                          <wps:spPr>
                            <a:xfrm>
                              <a:off x="1698625" y="1480185"/>
                              <a:ext cx="93980" cy="8572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21" name="Oval 221"/>
                          <wps:cNvSpPr/>
                          <wps:spPr>
                            <a:xfrm>
                              <a:off x="2689225" y="1477645"/>
                              <a:ext cx="93980" cy="9398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22" name="Text Box 222"/>
                          <wps:cNvSpPr txBox="1"/>
                          <wps:spPr>
                            <a:xfrm>
                              <a:off x="352290" y="1459741"/>
                              <a:ext cx="434213" cy="3799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53DD635" w14:textId="77777777" w:rsidR="006C6AB2" w:rsidRPr="000F5595" w:rsidRDefault="006C6AB2" w:rsidP="00CF1B61">
                                <w:pPr>
                                  <w:rPr>
                                    <w:rFonts w:ascii="Arial" w:hAnsi="Arial" w:cs="Arial"/>
                                    <w:vertAlign w:val="subscript"/>
                                  </w:rPr>
                                </w:pPr>
                                <w:r w:rsidRPr="000F5595">
                                  <w:rPr>
                                    <w:rFonts w:ascii="Arial" w:hAnsi="Arial" w:cs="Arial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23" name="Text Box 223"/>
                          <wps:cNvSpPr txBox="1"/>
                          <wps:spPr>
                            <a:xfrm>
                              <a:off x="2643954" y="1459142"/>
                              <a:ext cx="501497" cy="5096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7146656" w14:textId="77777777" w:rsidR="006C6AB2" w:rsidRPr="000A0B2D" w:rsidRDefault="006C6AB2" w:rsidP="00CF1B61">
                                <w:pPr>
                                  <w:rPr>
                                    <w:rFonts w:ascii="Arial" w:hAnsi="Arial" w:cs="Arial"/>
                                    <w:vertAlign w:val="subscript"/>
                                  </w:rPr>
                                </w:pPr>
                                <w:r w:rsidRPr="000A0B2D">
                                  <w:rPr>
                                    <w:rFonts w:ascii="Arial" w:hAnsi="Arial" w:cs="Arial"/>
                                  </w:rPr>
                                  <w:t>Q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24" name="Text Box 224"/>
                          <wps:cNvSpPr txBox="1"/>
                          <wps:spPr>
                            <a:xfrm>
                              <a:off x="1790603" y="1447888"/>
                              <a:ext cx="474229" cy="4517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FAA26D3D-D897-4be2-8F04-BA451C77F1D7}">
                                <ma14:placeholderFlag xmlns:ma14="http://schemas.microsoft.com/office/mac/drawingml/2011/main"/>
                              </a:ex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07B9743" w14:textId="77777777" w:rsidR="006C6AB2" w:rsidRPr="007A5E72" w:rsidRDefault="006C6AB2" w:rsidP="00CF1B61">
                                <w:pPr>
                                  <w:rPr>
                                    <w:rFonts w:ascii="Arial" w:hAnsi="Arial" w:cs="Arial"/>
                                    <w:vertAlign w:val="subscript"/>
                                  </w:rPr>
                                </w:pPr>
                                <w:r w:rsidRPr="007A5E72">
                                  <w:rPr>
                                    <w:rFonts w:ascii="Arial" w:hAnsi="Arial" w:cs="Arial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225" name="Arc 225"/>
                        <wps:cNvSpPr/>
                        <wps:spPr>
                          <a:xfrm>
                            <a:off x="789940" y="335915"/>
                            <a:ext cx="1328420" cy="1173480"/>
                          </a:xfrm>
                          <a:prstGeom prst="arc">
                            <a:avLst>
                              <a:gd name="adj1" fmla="val 16200000"/>
                              <a:gd name="adj2" fmla="val 247455"/>
                            </a:avLst>
                          </a:prstGeom>
                          <a:ln w="31750">
                            <a:solidFill>
                              <a:schemeClr val="accent6"/>
                            </a:solidFill>
                            <a:prstDash val="solid"/>
                            <a:tailEnd type="arrow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6" name="Arc 226"/>
                        <wps:cNvSpPr/>
                        <wps:spPr>
                          <a:xfrm>
                            <a:off x="139700" y="337185"/>
                            <a:ext cx="1323340" cy="1240790"/>
                          </a:xfrm>
                          <a:prstGeom prst="arc">
                            <a:avLst/>
                          </a:prstGeom>
                          <a:ln w="31750">
                            <a:solidFill>
                              <a:schemeClr val="accent6"/>
                            </a:solidFill>
                            <a:prstDash val="solid"/>
                          </a:ln>
                          <a:effectLst/>
                          <a:scene3d>
                            <a:camera prst="orthographicFront">
                              <a:rot lat="0" lon="10800000" rev="0"/>
                            </a:camera>
                            <a:lightRig rig="threePt" dir="t"/>
                          </a:scene3d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3" name="Arc 243"/>
                        <wps:cNvSpPr/>
                        <wps:spPr>
                          <a:xfrm>
                            <a:off x="771525" y="972820"/>
                            <a:ext cx="1358265" cy="1230630"/>
                          </a:xfrm>
                          <a:prstGeom prst="arc">
                            <a:avLst>
                              <a:gd name="adj1" fmla="val 16199997"/>
                              <a:gd name="adj2" fmla="val 247455"/>
                            </a:avLst>
                          </a:prstGeom>
                          <a:ln w="31750">
                            <a:solidFill>
                              <a:schemeClr val="accent6"/>
                            </a:solidFill>
                            <a:prstDash val="solid"/>
                            <a:tailEnd type="none"/>
                          </a:ln>
                          <a:effectLst/>
                          <a:scene3d>
                            <a:camera prst="orthographicFront">
                              <a:rot lat="10800000" lon="0" rev="0"/>
                            </a:camera>
                            <a:lightRig rig="threePt" dir="t"/>
                          </a:scene3d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4" name="Arc 244"/>
                        <wps:cNvSpPr/>
                        <wps:spPr>
                          <a:xfrm>
                            <a:off x="7670" y="861695"/>
                            <a:ext cx="1352551" cy="1301750"/>
                          </a:xfrm>
                          <a:prstGeom prst="arc">
                            <a:avLst/>
                          </a:prstGeom>
                          <a:ln w="31750">
                            <a:solidFill>
                              <a:schemeClr val="accent6"/>
                            </a:solidFill>
                            <a:prstDash val="solid"/>
                            <a:tailEnd type="arrow"/>
                          </a:ln>
                          <a:effectLst/>
                          <a:scene3d>
                            <a:camera prst="orthographicFront">
                              <a:rot lat="10800000" lon="10800000" rev="0"/>
                            </a:camera>
                            <a:lightRig rig="threePt" dir="t"/>
                          </a:scene3d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247" o:spid="_x0000_s1188" style="position:absolute;left:0;text-align:left;margin-left:90.65pt;margin-top:5.2pt;width:198.8pt;height:175.9pt;z-index:251706368;mso-width-relative:margin;mso-height-relative:margin" coordorigin="7670,-31106" coordsize="2517553,2234556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">
                <v:group id="Group 212" o:spid="_x0000_s1189" style="position:absolute;left:526415;top:-31106;width:1998808;height:1774816" coordorigin="352290,-48426" coordsize="2971971,2763051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IqmVhHGAAAA3AAA&#10;AA8AAAAAAAAAAAAAAAAAqQIAAGRycy9kb3ducmV2LnhtbFBLBQYAAAAABAAEAPoAAACcAwAAAAA=&#10;">
                  <v:group id="Group 213" o:spid="_x0000_s1190" style="position:absolute;left:525145;top:285115;width:2431838;height:2429510" coordorigin="168910" coordsize="2431838,242951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Dl6vOKxAAAANwAAAAP&#10;AAAAAAAAAAAAAAAAAKkCAABkcnMvZG93bnJldi54bWxQSwUGAAAAAAQABAD6AAAAmgMAAAAA&#10;">
                    <v:oval id="Oval 214" o:spid="_x0000_s1191" style="position:absolute;left:389890;top:236855;width:1989455;height:1989109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xgzKyxQAA&#10;ANwAAAAPAAAAZHJzL2Rvd25yZXYueG1sRI9BawIxFITvBf9DeEIvpWbVVmRrFBFL99JCVfT6SF43&#10;i5uXZZO66783QqHHYWa+YRar3tXiQm2oPCsYjzIQxNqbiksFh/378xxEiMgGa8+k4EoBVsvBwwJz&#10;4zv+pssuliJBOOSowMbY5FIGbclhGPmGOHk/vnUYk2xLaVrsEtzVcpJlM+mw4rRgsaGNJX3e/ToF&#10;ndfV6amQs/XrdG+/iuP2U39slXoc9us3EJH6+B/+axdGwWT8Avcz6QjI5Q0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DGDMrLFAAAA3AAAAA8AAAAAAAAAAAAAAAAAlwIAAGRycy9k&#10;b3ducmV2LnhtbFBLBQYAAAAABAAEAPUAAACJAwAAAAA=&#10;" filled="f" strokecolor="#4579b8 [3044]" strokeweight="1pt">
                      <v:shadow on="t" opacity="22937f" mv:blur="40000f" origin=",.5" offset="0,23000emu"/>
                    </v:oval>
                    <v:line id="Straight Connector 215" o:spid="_x0000_s1192" style="position:absolute;visibility:visible;mso-wrap-style:square" from="168910,1244600" to="2600748,12446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FT/r8MAAADcAAAADwAAAGRycy9kb3ducmV2LnhtbESP3YrCMBSE7xd8h3AE79bUn12lGkUE&#10;qZfq+gDH5tgWm5PSxDa+vVlY2MthZr5h1ttgatFR6yrLCibjBARxbnXFhYLrz+FzCcJ5ZI21ZVLw&#10;IgfbzeBjjam2PZ+pu/hCRAi7FBWU3jeplC4vyaAb24Y4enfbGvRRtoXULfYRbmo5TZJvabDiuFBi&#10;Q/uS8sflaRSEWbbs+vPrlN1OTzOvHovMhIVSo2HYrUB4Cv4//Nc+agXTyRf8nolHQG7e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IRU/6/DAAAA3AAAAA8AAAAAAAAAAAAA&#10;AAAAoQIAAGRycy9kb3ducmV2LnhtbFBLBQYAAAAABAAEAPkAAACRAwAAAAA=&#10;" strokecolor="#4f81bd [3204]" strokeweight="1.25pt">
                      <v:shadow on="t" opacity="24903f" mv:blur="40000f" origin=",.5" offset="0,20000emu"/>
                    </v:line>
                    <v:line id="Straight Connector 216" o:spid="_x0000_s1193" style="position:absolute;visibility:visible;mso-wrap-style:square" from="1388745,0" to="1388745,242951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IZh2MIAAADcAAAADwAAAGRycy9kb3ducmV2LnhtbESP3YrCMBSE7wXfIRzBO039QaUaRRaW&#10;7qW6+wDH5tgWm5PSxDa+/UYQvBxm5htmdwimFh21rrKsYDZNQBDnVldcKPj7/Z5sQDiPrLG2TAqe&#10;5OCwHw52mGrb85m6iy9EhLBLUUHpfZNK6fKSDLqpbYijd7OtQR9lW0jdYh/hppbzJFlJgxXHhRIb&#10;+iopv18eRkFYZJuuPz9P2fX0MMvqvs5MWCs1HoXjFoSn4D/hd/tHK5jPVvA6E4+A3P8D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dIZh2MIAAADcAAAADwAAAAAAAAAAAAAA&#10;AAChAgAAZHJzL2Rvd25yZXYueG1sUEsFBgAAAAAEAAQA+QAAAJADAAAAAA==&#10;" strokecolor="#4f81bd [3204]" strokeweight="1.25pt">
                      <v:shadow on="t" opacity="24903f" mv:blur="40000f" origin=",.5" offset="0,20000emu"/>
                    </v:line>
                  </v:group>
                  <v:shape id="Text Box 217" o:spid="_x0000_s1194" type="#_x0000_t202" style="position:absolute;left:2858712;top:1286525;width:465549;height:440772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9RXA1xAAA&#10;ANwAAAAPAAAAZHJzL2Rvd25yZXYueG1sRI9Pa8JAFMTvBb/D8gRvuqvYqjEbkZZCTy3+BW+P7DMJ&#10;Zt+G7Nak375bEHocZuY3TLrpbS3u1PrKsYbpRIEgzp2puNBwPLyPlyB8QDZYOyYNP+Rhkw2eUkyM&#10;63hH930oRISwT1BDGUKTSOnzkiz6iWuIo3d1rcUQZVtI02IX4baWM6VepMWK40KJDb2WlN/231bD&#10;6fN6Oc/VV/Fmn5vO9UqyXUmtR8N+uwYRqA//4Uf7w2iYTRfwdyYeAZn9Ag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PUVwNcQAAADcAAAADwAAAAAAAAAAAAAAAACXAgAAZHJzL2Rv&#10;d25yZXYueG1sUEsFBgAAAAAEAAQA9QAAAIgDAAAAAA==&#10;" filled="f" stroked="f">
                    <v:textbox>
                      <w:txbxContent>
                        <w:p w14:paraId="411A38D2" w14:textId="77777777" w:rsidR="006C6AB2" w:rsidRPr="000A0B2D" w:rsidRDefault="006C6AB2" w:rsidP="00CF1B61">
                          <w:pPr>
                            <w:rPr>
                              <w:rFonts w:ascii="Arial" w:hAnsi="Arial" w:cs="Arial"/>
                              <w:i/>
                            </w:rPr>
                          </w:pPr>
                          <w:r w:rsidRPr="000A0B2D">
                            <w:rPr>
                              <w:rFonts w:ascii="Arial" w:hAnsi="Arial" w:cs="Arial"/>
                              <w:i/>
                            </w:rPr>
                            <w:t>u</w:t>
                          </w:r>
                        </w:p>
                      </w:txbxContent>
                    </v:textbox>
                  </v:shape>
                  <v:shape id="Text Box 218" o:spid="_x0000_s1195" type="#_x0000_t202" style="position:absolute;left:1560820;top:-48426;width:436319;height:415317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M2uRHwAAA&#10;ANwAAAAPAAAAZHJzL2Rvd25yZXYueG1sRE9Ni8IwEL0L/ocwgjdNFFfcahRRBE8r1t0Fb0MztsVm&#10;Uppo6783h4U9Pt73atPZSjyp8aVjDZOxAkGcOVNyruH7chgtQPiAbLByTBpe5GGz7vdWmBjX8pme&#10;achFDGGfoIYihDqR0mcFWfRjVxNH7uYaiyHCJpemwTaG20pOlZpLiyXHhgJr2hWU3dOH1fDzdbv+&#10;ztQp39uPunWdkmw/pdbDQbddggjUhX/xn/toNEwncW08E4+AXL8B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BM2uRHwAAAANwAAAAPAAAAAAAAAAAAAAAAAJcCAABkcnMvZG93bnJl&#10;di54bWxQSwUGAAAAAAQABAD1AAAAhAMAAAAA&#10;" filled="f" stroked="f">
                    <v:textbox>
                      <w:txbxContent>
                        <w:p w14:paraId="4D7F5A18" w14:textId="77777777" w:rsidR="006C6AB2" w:rsidRPr="000F5595" w:rsidRDefault="006C6AB2" w:rsidP="00CF1B61">
                          <w:pPr>
                            <w:rPr>
                              <w:rFonts w:ascii="Arial" w:hAnsi="Arial" w:cs="Arial"/>
                              <w:i/>
                            </w:rPr>
                          </w:pPr>
                          <w:r w:rsidRPr="000F5595">
                            <w:rPr>
                              <w:rFonts w:ascii="Arial" w:hAnsi="Arial" w:cs="Arial"/>
                              <w:i/>
                            </w:rPr>
                            <w:t>v</w:t>
                          </w:r>
                        </w:p>
                      </w:txbxContent>
                    </v:textbox>
                  </v:shape>
                  <v:oval id="Oval 219" o:spid="_x0000_s1196" style="position:absolute;left:700405;top:1482725;width:93980;height:939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0HypzxQAA&#10;ANwAAAAPAAAAZHJzL2Rvd25yZXYueG1sRI9Ba8JAFITvBf/D8oRexGwMVGzqGlJBaI+mRXp8Zl+T&#10;aPZtmt2a9N+7gtDjMDPfMOtsNK24UO8aywoWUQyCuLS64UrB58duvgLhPLLG1jIp+CMH2WbysMZU&#10;24H3dCl8JQKEXYoKau+7VEpX1mTQRbYjDt637Q36IPtK6h6HADetTOJ4KQ02HBZq7GhbU3kufo2C&#10;VyqXyfH9tJ3t8uHw5Ysn/Jl1Sj1Ox/wFhKfR/4fv7TetIFk8w+1MOAJycwU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DQfKnPFAAAA3AAAAA8AAAAAAAAAAAAAAAAAlwIAAGRycy9k&#10;b3ducmV2LnhtbFBLBQYAAAAABAAEAPUAAACJAwAAAAA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220" o:spid="_x0000_s1197" style="position:absolute;left:1698625;top:1480185;width:93980;height:85725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rSUlTwgAA&#10;ANwAAAAPAAAAZHJzL2Rvd25yZXYueG1sRE9Na4NAEL0H8h+WCfQS6hqhoVjXkAhCe4wJpcepO1Ub&#10;d9a422j+ffdQ6PHxvrPdbHpxo9F1lhVsohgEcW11x42C86l8fAbhPLLG3jIpuJODXb5cZJhqO/GR&#10;bpVvRAhhl6KC1vshldLVLRl0kR2IA/dlR4M+wLGResQphJteJnG8lQY7Dg0tDlS0VF+qH6PgQPU2&#10;+Xz7Ltblfnr/8NUTXteDUg+ref8CwtPs/8V/7letIEnC/HAmHAGZ/wI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GtJSVPCAAAA3AAAAA8AAAAAAAAAAAAAAAAAlwIAAGRycy9kb3du&#10;cmV2LnhtbFBLBQYAAAAABAAEAPUAAACGAwAAAAA=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oval id="Oval 221" o:spid="_x0000_s1198" style="position:absolute;left:2689225;top:1477645;width:93980;height:939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EBezIwwAA&#10;ANwAAAAPAAAAZHJzL2Rvd25yZXYueG1sRI9Bi8IwFITvC/6H8IS9iKYWFKlGUUFYj3ZFPD6bZ1tt&#10;XmoTbf33m4WFPQ4z8w2zWHWmEi9qXGlZwXgUgSDOrC45V3D83g1nIJxH1lhZJgVvcrBa9j4WmGjb&#10;8oFeqc9FgLBLUEHhfZ1I6bKCDLqRrYmDd7WNQR9kk0vdYBvgppJxFE2lwZLDQoE1bQvK7unTKNhQ&#10;No0v+9t2sFu3p7NPJ/gY1Ep99rv1HISnzv+H/9pfWkEcj+H3TDgCcvkD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EBezIwwAAANwAAAAPAAAAAAAAAAAAAAAAAJcCAABkcnMvZG93&#10;bnJldi54bWxQSwUGAAAAAAQABAD1AAAAhwMAAAAA&#10;" fillcolor="#4f81bd [3204]" strokecolor="#4579b8 [3044]">
                    <v:fill color2="#a7bfde [1620]" rotate="t" type="gradient">
                      <o:fill v:ext="view" type="gradientUnscaled"/>
                    </v:fill>
                    <v:shadow on="t" opacity="22937f" mv:blur="40000f" origin=",.5" offset="0,23000emu"/>
                  </v:oval>
                  <v:shape id="Text Box 222" o:spid="_x0000_s1199" type="#_x0000_t202" style="position:absolute;left:352290;top:1459741;width:434213;height:37999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jXhkQxAAA&#10;ANwAAAAPAAAAZHJzL2Rvd25yZXYueG1sRI/NasMwEITvhbyD2EBvtRTTlsSJEkJLoKeWOj+Q22Jt&#10;bBNrZSzFdt++KhRyHGbmG2a1GW0jeup87VjDLFEgiAtnai41HPa7pzkIH5ANNo5Jww952KwnDyvM&#10;jBv4m/o8lCJC2GeooQqhzaT0RUUWfeJa4uhdXGcxRNmV0nQ4RLhtZKrUq7RYc1yosKW3ioprfrMa&#10;jp+X8+lZfZXv9qUd3Kgk24XU+nE6bpcgAo3hHv5vfxgNaZrC35l4BOT6F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414ZEMQAAADcAAAADwAAAAAAAAAAAAAAAACXAgAAZHJzL2Rv&#10;d25yZXYueG1sUEsFBgAAAAAEAAQA9QAAAIgDAAAAAA==&#10;" filled="f" stroked="f">
                    <v:textbox>
                      <w:txbxContent>
                        <w:p w14:paraId="653DD635" w14:textId="77777777" w:rsidR="006C6AB2" w:rsidRPr="000F5595" w:rsidRDefault="006C6AB2" w:rsidP="00CF1B61">
                          <w:pPr>
                            <w:rPr>
                              <w:rFonts w:ascii="Arial" w:hAnsi="Arial" w:cs="Arial"/>
                              <w:vertAlign w:val="subscript"/>
                            </w:rPr>
                          </w:pPr>
                          <w:r w:rsidRPr="000F5595">
                            <w:rPr>
                              <w:rFonts w:ascii="Arial" w:hAnsi="Arial" w:cs="Arial"/>
                            </w:rPr>
                            <w:t>P</w:t>
                          </w:r>
                        </w:p>
                      </w:txbxContent>
                    </v:textbox>
                  </v:shape>
                  <v:shape id="Text Box 223" o:spid="_x0000_s1200" type="#_x0000_t202" style="position:absolute;left:2643954;top:1459142;width:501497;height:509688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MEryLxQAA&#10;ANwAAAAPAAAAZHJzL2Rvd25yZXYueG1sRI9Pa8JAFMTvhX6H5RW86W7jH2rqJpQWwVNFrYK3R/aZ&#10;hGbfhuxq0m/fLQg9DjPzG2aVD7YRN+p87VjD80SBIC6cqbnU8HVYj19A+IBssHFMGn7IQ549Pqww&#10;Na7nHd32oRQRwj5FDVUIbSqlLyqy6CeuJY7exXUWQ5RdKU2HfYTbRiZKLaTFmuNChS29V1R8769W&#10;w/Hzcj7N1Lb8sPO2d4OSbJdS69HT8PYKItAQ/sP39sZoSJIp/J2JR0Bmv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IwSvIvFAAAA3AAAAA8AAAAAAAAAAAAAAAAAlwIAAGRycy9k&#10;b3ducmV2LnhtbFBLBQYAAAAABAAEAPUAAACJAwAAAAA=&#10;" filled="f" stroked="f">
                    <v:textbox>
                      <w:txbxContent>
                        <w:p w14:paraId="57146656" w14:textId="77777777" w:rsidR="006C6AB2" w:rsidRPr="000A0B2D" w:rsidRDefault="006C6AB2" w:rsidP="00CF1B61">
                          <w:pPr>
                            <w:rPr>
                              <w:rFonts w:ascii="Arial" w:hAnsi="Arial" w:cs="Arial"/>
                              <w:vertAlign w:val="subscript"/>
                            </w:rPr>
                          </w:pPr>
                          <w:r w:rsidRPr="000A0B2D">
                            <w:rPr>
                              <w:rFonts w:ascii="Arial" w:hAnsi="Arial" w:cs="Arial"/>
                            </w:rPr>
                            <w:t>Q</w:t>
                          </w:r>
                        </w:p>
                      </w:txbxContent>
                    </v:textbox>
                  </v:shape>
                  <v:shape id="Text Box 224" o:spid="_x0000_s1201" type="#_x0000_t202" style="position:absolute;left:1790603;top:1447888;width:474229;height:451723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D+yT/xAAA&#10;ANwAAAAPAAAAZHJzL2Rvd25yZXYueG1sRI9Pa8JAFMTvBb/D8gRvza5Bi0ZXEYvQk6X+A2+P7DMJ&#10;Zt+G7Nak375bKHgcZuY3zHLd21o8qPWVYw3jRIEgzp2puNBwOu5eZyB8QDZYOyYNP+RhvRq8LDEz&#10;ruMvehxCISKEfYYayhCaTEqfl2TRJ64hjt7NtRZDlG0hTYtdhNtapkq9SYsVx4USG9qWlN8P31bD&#10;eX+7Xibqs3i306ZzvZJs51Lr0bDfLEAE6sMz/N/+MBrSdAJ/Z+IRkKtf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A/sk/8QAAADcAAAADwAAAAAAAAAAAAAAAACXAgAAZHJzL2Rv&#10;d25yZXYueG1sUEsFBgAAAAAEAAQA9QAAAIgDAAAAAA==&#10;" filled="f" stroked="f">
                    <v:textbox>
                      <w:txbxContent>
                        <w:p w14:paraId="507B9743" w14:textId="77777777" w:rsidR="006C6AB2" w:rsidRPr="007A5E72" w:rsidRDefault="006C6AB2" w:rsidP="00CF1B61">
                          <w:pPr>
                            <w:rPr>
                              <w:rFonts w:ascii="Arial" w:hAnsi="Arial" w:cs="Arial"/>
                              <w:vertAlign w:val="subscript"/>
                            </w:rPr>
                          </w:pPr>
                          <w:r w:rsidRPr="007A5E72">
                            <w:rPr>
                              <w:rFonts w:ascii="Arial" w:hAnsi="Arial" w:cs="Arial"/>
                            </w:rPr>
                            <w:t>O</w:t>
                          </w:r>
                        </w:p>
                      </w:txbxContent>
                    </v:textbox>
                  </v:shape>
                </v:group>
                <v:shape id="Arc 225" o:spid="_x0000_s1202" style="position:absolute;left:789940;top:335915;width:1328420;height:1173480;visibility:visible;mso-wrap-style:square;v-text-anchor:middle" coordsize="1328420,117348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zp7g7xgAA&#10;ANwAAAAPAAAAZHJzL2Rvd25yZXYueG1sRI9Pa8JAFMTvhX6H5RW86abBPyW6ii0aWjxIo4jHR/Y1&#10;CWbfhuxq0m/fFYQeh5n5DbNY9aYWN2pdZVnB6ygCQZxbXXGh4HjYDt9AOI+ssbZMCn7JwWr5/LTA&#10;RNuOv+mW+UIECLsEFZTeN4mULi/JoBvZhjh4P7Y16INsC6lb7ALc1DKOoqk0WHFYKLGhj5LyS3Y1&#10;CrpTupbyq4k4O53fd7P0sh+nG6UGL/16DsJT7//Dj/anVhDHE7ifCUdALv8A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Czp7g7xgAAANwAAAAPAAAAAAAAAAAAAAAAAJcCAABkcnMv&#10;ZG93bnJldi54bWxQSwUGAAAAAAQABAD1AAAAigMAAAAA&#10;" path="m664210,0nsc834399,,998095,57708,1121521,161217,1267309,283479,1342573,457488,1326218,634475l664210,586740,664210,0xem664210,0nfc834399,,998095,57708,1121521,161217,1267309,283479,1342573,457488,1326218,634475e" filled="f" strokecolor="#f79646 [3209]" strokeweight="2.5pt">
                  <v:stroke endarrow="open"/>
                  <v:path arrowok="t" o:connecttype="custom" o:connectlocs="664210,0;1121521,161217;1326218,634475" o:connectangles="0,0,0"/>
                </v:shape>
                <v:shape id="Arc 226" o:spid="_x0000_s1203" style="position:absolute;left:139700;top:337185;width:1323340;height:1240790;visibility:visible;mso-wrap-style:square;v-text-anchor:middle" coordsize="1323340,124079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/wvVdxgAA&#10;ANwAAAAPAAAAZHJzL2Rvd25yZXYueG1sRI9BawIxFITvhf6H8Aq9SM26oJatUUQQLPSgVnt+3Tyz&#10;Szcva5Kuq7++KRR6HGbmG2a26G0jOvKhdqxgNMxAEJdO12wUHN7XT88gQkTW2DgmBVcKsJjf382w&#10;0O7CO+r20YgE4VCggirGtpAylBVZDEPXEifv5LzFmKQ3Unu8JLhtZJ5lE2mx5rRQYUurisqv/bdV&#10;sPmYnszYHM5+cMvfXrvj8tO0W6UeH/rlC4hIffwP/7U3WkGeT+D3TDoCcv4D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D/wvVdxgAAANwAAAAPAAAAAAAAAAAAAAAAAJcCAABkcnMv&#10;ZG93bnJldi54bWxQSwUGAAAAAAQABAD1AAAAigMAAAAA&#10;" path="m661670,0nsc1027100,,1323340,277760,1323340,620395l661670,620395,661670,0xem661670,0nfc1027100,,1323340,277760,1323340,620395e" filled="f" strokecolor="#f79646 [3209]" strokeweight="2.5pt">
                  <v:path arrowok="t" o:connecttype="custom" o:connectlocs="661670,0;1323340,620395" o:connectangles="0,0"/>
                </v:shape>
                <v:shape id="Arc 243" o:spid="_x0000_s1204" style="position:absolute;left:771525;top:972820;width:1358265;height:1230630;visibility:visible;mso-wrap-style:square;v-text-anchor:middle" coordsize="1358265,123063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7ScZzwwAA&#10;ANwAAAAPAAAAZHJzL2Rvd25yZXYueG1sRI/RasJAFETfC/7DcgXf6sak1Bhdg1QKQl9qzAdcstck&#10;mL0bslvd/n23UOjjMDNnmF0ZzCDuNLnesoLVMgFB3Fjdc6ugvrw/5yCcR9Y4WCYF3+Sg3M+edlho&#10;++Az3SvfighhV6CCzvuxkNI1HRl0SzsSR+9qJ4M+yqmVesJHhJtBpknyKg32HBc6HOmto+ZWfZlI&#10;Cea4DhmdPq7nUA+VzrPNp1NqMQ+HLQhPwf+H/9onrSB9yeD3TDwCcv8D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7ScZzwwAAANwAAAAPAAAAAAAAAAAAAAAAAJcCAABkcnMvZG93&#10;bnJldi54bWxQSwUGAAAAAAQABAD1AAAAhwMAAAAA&#10;" path="m679132,0nsc856117,,1026111,62598,1152914,174466,1297672,302174,1372154,481648,1356125,664131l679133,615315c679133,410210,679132,205105,679132,0xem679132,0nfc856117,,1026111,62598,1152914,174466,1297672,302174,1372154,481648,1356125,664131e" filled="f" strokecolor="#f79646 [3209]" strokeweight="2.5pt">
                  <v:path arrowok="t" o:connecttype="custom" o:connectlocs="679132,0;1152914,174466;1356125,664131" o:connectangles="0,0,0"/>
                </v:shape>
                <v:shape id="Arc 244" o:spid="_x0000_s1205" style="position:absolute;left:7670;top:861695;width:1352551;height:1301750;visibility:visible;mso-wrap-style:square;v-text-anchor:middle" coordsize="1352551,130175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JEgswxAAA&#10;ANwAAAAPAAAAZHJzL2Rvd25yZXYueG1sRI9Ba8JAFITvhf6H5Qm91U1CKBJdg0grPbQHoyDentln&#10;Esy+Dbtbjf++KxR6HGbmG2ZRjqYXV3K+s6wgnSYgiGurO24U7HcfrzMQPiBr7C2Tgjt5KJfPTwss&#10;tL3xlq5VaESEsC9QQRvCUEjp65YM+qkdiKN3ts5giNI1Uju8RbjpZZYkb9Jgx3GhxYHWLdWX6sco&#10;oOzrO32/U7IJ+XFWHZw1m5NV6mUyruYgAo3hP/zX/tQKsjyHx5l4BOTyF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yRILMMQAAADcAAAADwAAAAAAAAAAAAAAAACXAgAAZHJzL2Rv&#10;d25yZXYueG1sUEsFBgAAAAAEAAQA9QAAAIgDAAAAAA==&#10;" path="m676275,0nsc1049772,,1352551,291407,1352551,650875l676276,650875c676276,433917,676275,216958,676275,0xem676275,0nfc1049772,,1352551,291407,1352551,650875e" filled="f" strokecolor="#f79646 [3209]" strokeweight="2.5pt">
                  <v:stroke endarrow="open"/>
                  <v:path arrowok="t" o:connecttype="custom" o:connectlocs="676275,0;1352551,650875" o:connectangles="0,0"/>
                </v:shape>
                <w10:wrap type="through"/>
              </v:group>
            </w:pict>
          </mc:Fallback>
        </mc:AlternateContent>
      </w:r>
    </w:p>
    <w:p w14:paraId="488215FB" w14:textId="1AFC8A8A" w:rsidR="0035009A" w:rsidRDefault="0035009A" w:rsidP="00910B67">
      <w:pPr>
        <w:ind w:left="67"/>
        <w:rPr>
          <w:rFonts w:ascii="Arial" w:hAnsi="Arial" w:cs="Arial"/>
        </w:rPr>
      </w:pPr>
    </w:p>
    <w:p w14:paraId="41921FB4" w14:textId="3C0BAC9D" w:rsidR="0035009A" w:rsidRDefault="0035009A" w:rsidP="00910B67">
      <w:pPr>
        <w:ind w:left="67"/>
        <w:rPr>
          <w:rFonts w:ascii="Arial" w:hAnsi="Arial" w:cs="Arial"/>
        </w:rPr>
      </w:pPr>
    </w:p>
    <w:p w14:paraId="1DD71290" w14:textId="77777777" w:rsidR="0035009A" w:rsidRDefault="0035009A" w:rsidP="00910B67">
      <w:pPr>
        <w:ind w:left="67"/>
        <w:rPr>
          <w:rFonts w:ascii="Arial" w:hAnsi="Arial" w:cs="Arial"/>
        </w:rPr>
      </w:pPr>
    </w:p>
    <w:p w14:paraId="5EEFCD71" w14:textId="086C1A74" w:rsidR="0035009A" w:rsidRDefault="008A44DE" w:rsidP="00910B67">
      <w:pPr>
        <w:ind w:left="67"/>
        <w:rPr>
          <w:rFonts w:ascii="Arial" w:hAnsi="Arial" w:cs="Aria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5527DA31" wp14:editId="16AC7A24">
                <wp:simplePos x="0" y="0"/>
                <wp:positionH relativeFrom="column">
                  <wp:posOffset>3862070</wp:posOffset>
                </wp:positionH>
                <wp:positionV relativeFrom="paragraph">
                  <wp:posOffset>142875</wp:posOffset>
                </wp:positionV>
                <wp:extent cx="787400" cy="508000"/>
                <wp:effectExtent l="0" t="0" r="0" b="0"/>
                <wp:wrapSquare wrapText="bothSides"/>
                <wp:docPr id="246" name="Text Box 2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874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565A04C" w14:textId="22B296CB" w:rsidR="006C6AB2" w:rsidRPr="003B3FB2" w:rsidRDefault="006C6AB2" w:rsidP="008A44DE">
                            <w:pPr>
                              <w:spacing w:before="240"/>
                              <w:rPr>
                                <w:rFonts w:ascii="Arial" w:hAnsi="Arial" w:cs="Arial"/>
                                <w:vertAlign w:val="subscript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Stage 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46" o:spid="_x0000_s1206" type="#_x0000_t202" style="position:absolute;left:0;text-align:left;margin-left:304.1pt;margin-top:11.25pt;width:62pt;height:40pt;z-index:2517104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" filled="f" stroked="f">
                <v:textbox>
                  <w:txbxContent>
                    <w:p w14:paraId="1565A04C" w14:textId="22B296CB" w:rsidR="0042220E" w:rsidRPr="003B3FB2" w:rsidRDefault="00CE6152" w:rsidP="008A44DE">
                      <w:pPr>
                        <w:spacing w:before="240"/>
                        <w:rPr>
                          <w:rFonts w:ascii="Arial" w:hAnsi="Arial" w:cs="Arial"/>
                          <w:vertAlign w:val="subscript"/>
                        </w:rPr>
                      </w:pPr>
                      <w:r>
                        <w:rPr>
                          <w:rFonts w:ascii="Arial" w:hAnsi="Arial" w:cs="Arial"/>
                        </w:rPr>
                        <w:t>Stage 2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30A94B8F" w14:textId="7739AAD4" w:rsidR="0035009A" w:rsidRDefault="0035009A" w:rsidP="00910B67">
      <w:pPr>
        <w:ind w:left="67"/>
        <w:rPr>
          <w:rFonts w:ascii="Arial" w:hAnsi="Arial" w:cs="Arial"/>
        </w:rPr>
      </w:pPr>
    </w:p>
    <w:p w14:paraId="69C468D1" w14:textId="77777777" w:rsidR="0035009A" w:rsidRDefault="0035009A" w:rsidP="00910B67">
      <w:pPr>
        <w:ind w:left="67"/>
        <w:rPr>
          <w:rFonts w:ascii="Arial" w:hAnsi="Arial" w:cs="Arial"/>
        </w:rPr>
      </w:pPr>
    </w:p>
    <w:p w14:paraId="2EF5F8C9" w14:textId="77777777" w:rsidR="0035009A" w:rsidRDefault="0035009A" w:rsidP="00910B67">
      <w:pPr>
        <w:ind w:left="67"/>
        <w:rPr>
          <w:rFonts w:ascii="Arial" w:hAnsi="Arial" w:cs="Arial"/>
        </w:rPr>
      </w:pPr>
    </w:p>
    <w:p w14:paraId="2D560F36" w14:textId="77777777" w:rsidR="0035009A" w:rsidRDefault="0035009A" w:rsidP="00910B67">
      <w:pPr>
        <w:ind w:left="67"/>
        <w:rPr>
          <w:rFonts w:ascii="Arial" w:hAnsi="Arial" w:cs="Arial"/>
        </w:rPr>
      </w:pPr>
    </w:p>
    <w:p w14:paraId="59925C70" w14:textId="77777777" w:rsidR="0035009A" w:rsidRDefault="0035009A" w:rsidP="00910B67">
      <w:pPr>
        <w:ind w:left="67"/>
        <w:rPr>
          <w:rFonts w:ascii="Arial" w:hAnsi="Arial" w:cs="Arial"/>
        </w:rPr>
      </w:pPr>
    </w:p>
    <w:p w14:paraId="5EF11C03" w14:textId="77777777" w:rsidR="0035009A" w:rsidRDefault="0035009A" w:rsidP="00910B67">
      <w:pPr>
        <w:ind w:left="67"/>
        <w:rPr>
          <w:rFonts w:ascii="Arial" w:hAnsi="Arial" w:cs="Arial"/>
        </w:rPr>
      </w:pPr>
    </w:p>
    <w:p w14:paraId="62CC8B6F" w14:textId="77777777" w:rsidR="0035009A" w:rsidRDefault="0035009A" w:rsidP="00910B67">
      <w:pPr>
        <w:ind w:left="67"/>
        <w:rPr>
          <w:rFonts w:ascii="Arial" w:hAnsi="Arial" w:cs="Arial"/>
        </w:rPr>
      </w:pPr>
    </w:p>
    <w:p w14:paraId="5C0E1430" w14:textId="77777777" w:rsidR="0035009A" w:rsidRDefault="0035009A" w:rsidP="00910B67">
      <w:pPr>
        <w:ind w:left="67"/>
        <w:rPr>
          <w:rFonts w:ascii="Arial" w:hAnsi="Arial" w:cs="Arial"/>
        </w:rPr>
      </w:pPr>
    </w:p>
    <w:p w14:paraId="232960BD" w14:textId="01512F0C" w:rsidR="0035009A" w:rsidRDefault="008A44DE" w:rsidP="00910B67">
      <w:pPr>
        <w:ind w:left="67"/>
        <w:rPr>
          <w:rFonts w:ascii="Arial" w:hAnsi="Arial" w:cs="Arial"/>
        </w:rPr>
      </w:pPr>
      <w:r>
        <w:rPr>
          <w:rFonts w:ascii="Arial" w:hAnsi="Arial" w:cs="Arial"/>
        </w:rPr>
        <w:t>Below is where we free the middle occurrence of P</w:t>
      </w:r>
      <w:r w:rsidR="00624327">
        <w:rPr>
          <w:rFonts w:ascii="Arial" w:hAnsi="Arial" w:cs="Arial"/>
        </w:rPr>
        <w:t xml:space="preserve"> (actually, Q)</w:t>
      </w:r>
      <w:r>
        <w:rPr>
          <w:rFonts w:ascii="Arial" w:hAnsi="Arial" w:cs="Arial"/>
        </w:rPr>
        <w:t>.</w:t>
      </w:r>
    </w:p>
    <w:p w14:paraId="0570EA56" w14:textId="225FC513" w:rsidR="0035009A" w:rsidRDefault="000548D3" w:rsidP="00910B67">
      <w:pPr>
        <w:ind w:left="67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g">
            <w:drawing>
              <wp:anchor distT="0" distB="0" distL="114300" distR="114300" simplePos="0" relativeHeight="251712512" behindDoc="0" locked="0" layoutInCell="1" allowOverlap="1" wp14:anchorId="4F1838CD" wp14:editId="442995D4">
                <wp:simplePos x="0" y="0"/>
                <wp:positionH relativeFrom="column">
                  <wp:posOffset>1549400</wp:posOffset>
                </wp:positionH>
                <wp:positionV relativeFrom="paragraph">
                  <wp:posOffset>128270</wp:posOffset>
                </wp:positionV>
                <wp:extent cx="2051050" cy="1781810"/>
                <wp:effectExtent l="0" t="0" r="0" b="97790"/>
                <wp:wrapThrough wrapText="bothSides">
                  <wp:wrapPolygon edited="0">
                    <wp:start x="9362" y="0"/>
                    <wp:lineTo x="6687" y="5234"/>
                    <wp:lineTo x="5082" y="6466"/>
                    <wp:lineTo x="535" y="12624"/>
                    <wp:lineTo x="535" y="15088"/>
                    <wp:lineTo x="2942" y="15703"/>
                    <wp:lineTo x="6152" y="20014"/>
                    <wp:lineTo x="9630" y="22170"/>
                    <wp:lineTo x="9897" y="22478"/>
                    <wp:lineTo x="10967" y="22478"/>
                    <wp:lineTo x="11235" y="22170"/>
                    <wp:lineTo x="14712" y="20014"/>
                    <wp:lineTo x="17922" y="15703"/>
                    <wp:lineTo x="20864" y="14164"/>
                    <wp:lineTo x="20864" y="10469"/>
                    <wp:lineTo x="18189" y="9853"/>
                    <wp:lineTo x="15515" y="6466"/>
                    <wp:lineTo x="14177" y="5234"/>
                    <wp:lineTo x="11502" y="0"/>
                    <wp:lineTo x="9362" y="0"/>
                  </wp:wrapPolygon>
                </wp:wrapThrough>
                <wp:docPr id="249" name="Group 24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51050" cy="1781810"/>
                          <a:chOff x="273922" y="-59316"/>
                          <a:chExt cx="3049651" cy="2773941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g:grpSp>
                        <wpg:cNvPr id="250" name="Group 250"/>
                        <wpg:cNvGrpSpPr/>
                        <wpg:grpSpPr>
                          <a:xfrm>
                            <a:off x="525145" y="285115"/>
                            <a:ext cx="2431838" cy="2429510"/>
                            <a:chOff x="168910" y="0"/>
                            <a:chExt cx="2431838" cy="2429510"/>
                          </a:xfrm>
                        </wpg:grpSpPr>
                        <wps:wsp>
                          <wps:cNvPr id="251" name="Oval 251"/>
                          <wps:cNvSpPr/>
                          <wps:spPr>
                            <a:xfrm>
                              <a:off x="389891" y="236855"/>
                              <a:ext cx="1989454" cy="1989109"/>
                            </a:xfrm>
                            <a:prstGeom prst="ellipse">
                              <a:avLst/>
                            </a:prstGeom>
                            <a:noFill/>
                            <a:ln w="12700"/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52" name="Straight Connector 252"/>
                          <wps:cNvCnPr/>
                          <wps:spPr>
                            <a:xfrm>
                              <a:off x="168910" y="1244600"/>
                              <a:ext cx="2431838" cy="0"/>
                            </a:xfrm>
                            <a:prstGeom prst="line">
                              <a:avLst/>
                            </a:prstGeom>
                            <a:ln w="15875"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53" name="Straight Connector 253"/>
                          <wps:cNvCnPr/>
                          <wps:spPr>
                            <a:xfrm>
                              <a:off x="1388745" y="0"/>
                              <a:ext cx="0" cy="2429510"/>
                            </a:xfrm>
                            <a:prstGeom prst="line">
                              <a:avLst/>
                            </a:prstGeom>
                            <a:ln w="15875"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254" name="Text Box 254"/>
                        <wps:cNvSpPr txBox="1"/>
                        <wps:spPr>
                          <a:xfrm>
                            <a:off x="2858415" y="1287073"/>
                            <a:ext cx="465158" cy="4211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BFB5349" w14:textId="77777777" w:rsidR="006C6AB2" w:rsidRPr="000A0B2D" w:rsidRDefault="006C6AB2" w:rsidP="008A44DE">
                              <w:pPr>
                                <w:rPr>
                                  <w:rFonts w:ascii="Arial" w:hAnsi="Arial" w:cs="Arial"/>
                                  <w:i/>
                                </w:rPr>
                              </w:pPr>
                              <w:proofErr w:type="gramStart"/>
                              <w:r w:rsidRPr="000A0B2D">
                                <w:rPr>
                                  <w:rFonts w:ascii="Arial" w:hAnsi="Arial" w:cs="Arial"/>
                                  <w:i/>
                                </w:rPr>
                                <w:t>u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5" name="Text Box 255"/>
                        <wps:cNvSpPr txBox="1"/>
                        <wps:spPr>
                          <a:xfrm>
                            <a:off x="1556830" y="-59316"/>
                            <a:ext cx="426029" cy="4329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3B6F27B" w14:textId="77777777" w:rsidR="006C6AB2" w:rsidRPr="000F5595" w:rsidRDefault="006C6AB2" w:rsidP="008A44DE">
                              <w:pPr>
                                <w:rPr>
                                  <w:rFonts w:ascii="Arial" w:hAnsi="Arial" w:cs="Arial"/>
                                  <w:i/>
                                </w:rPr>
                              </w:pPr>
                              <w:proofErr w:type="gramStart"/>
                              <w:r w:rsidRPr="000F5595">
                                <w:rPr>
                                  <w:rFonts w:ascii="Arial" w:hAnsi="Arial" w:cs="Arial"/>
                                  <w:i/>
                                </w:rPr>
                                <w:t>v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6" name="Oval 256"/>
                        <wps:cNvSpPr/>
                        <wps:spPr>
                          <a:xfrm>
                            <a:off x="700405" y="1482725"/>
                            <a:ext cx="93980" cy="9398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7" name="Oval 257"/>
                        <wps:cNvSpPr/>
                        <wps:spPr>
                          <a:xfrm>
                            <a:off x="1698625" y="1480185"/>
                            <a:ext cx="93980" cy="8572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8" name="Oval 258"/>
                        <wps:cNvSpPr/>
                        <wps:spPr>
                          <a:xfrm>
                            <a:off x="2689225" y="1477645"/>
                            <a:ext cx="93980" cy="9398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9" name="Text Box 259"/>
                        <wps:cNvSpPr txBox="1"/>
                        <wps:spPr>
                          <a:xfrm>
                            <a:off x="273922" y="1509168"/>
                            <a:ext cx="446487" cy="4363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C814628" w14:textId="77777777" w:rsidR="006C6AB2" w:rsidRPr="000A0B2D" w:rsidRDefault="006C6AB2" w:rsidP="008A44DE">
                              <w:pPr>
                                <w:rPr>
                                  <w:rFonts w:ascii="Arial" w:hAnsi="Arial" w:cs="Arial"/>
                                  <w:vertAlign w:val="subscript"/>
                                </w:rPr>
                              </w:pPr>
                              <w:r w:rsidRPr="000A0B2D">
                                <w:rPr>
                                  <w:rFonts w:ascii="Arial" w:hAnsi="Arial" w:cs="Arial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0" name="Text Box 260"/>
                        <wps:cNvSpPr txBox="1"/>
                        <wps:spPr>
                          <a:xfrm>
                            <a:off x="2681604" y="1439391"/>
                            <a:ext cx="415372" cy="4566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66D2E77" w14:textId="77777777" w:rsidR="006C6AB2" w:rsidRPr="000F5595" w:rsidRDefault="006C6AB2" w:rsidP="008A44DE">
                              <w:pPr>
                                <w:rPr>
                                  <w:rFonts w:ascii="Arial" w:hAnsi="Arial" w:cs="Arial"/>
                                  <w:vertAlign w:val="subscript"/>
                                </w:rPr>
                              </w:pPr>
                              <w:r w:rsidRPr="000F5595">
                                <w:rPr>
                                  <w:rFonts w:ascii="Arial" w:hAnsi="Arial" w:cs="Arial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1" name="Text Box 261"/>
                        <wps:cNvSpPr txBox="1"/>
                        <wps:spPr>
                          <a:xfrm>
                            <a:off x="1403144" y="1438016"/>
                            <a:ext cx="435819" cy="3908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59C8570" w14:textId="77777777" w:rsidR="006C6AB2" w:rsidRPr="000F5595" w:rsidRDefault="006C6AB2" w:rsidP="008A44DE">
                              <w:pPr>
                                <w:rPr>
                                  <w:rFonts w:ascii="Arial" w:hAnsi="Arial" w:cs="Arial"/>
                                  <w:vertAlign w:val="subscript"/>
                                </w:rPr>
                              </w:pPr>
                              <w:r w:rsidRPr="000F5595">
                                <w:rPr>
                                  <w:rFonts w:ascii="Arial" w:hAnsi="Arial" w:cs="Arial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249" o:spid="_x0000_s1207" style="position:absolute;left:0;text-align:left;margin-left:122pt;margin-top:10.1pt;width:161.5pt;height:140.3pt;z-index:251712512;mso-width-relative:margin;mso-height-relative:margin" coordorigin="273922,-59316" coordsize="3049651,2773941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">
                <v:group id="Group 250" o:spid="_x0000_s1208" style="position:absolute;left:525145;top:285115;width:2431838;height:2429510" coordorigin="168910" coordsize="2431838,242951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INS1D3DAAAA3AAAAA8A&#10;AAAAAAAAAAAAAAAAqQIAAGRycy9kb3ducmV2LnhtbFBLBQYAAAAABAAEAPoAAACZAwAAAAA=&#10;">
                  <v:oval id="Oval 251" o:spid="_x0000_s1209" style="position:absolute;left:389891;top:236855;width:1989454;height:1989109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3nijqxQAA&#10;ANwAAAAPAAAAZHJzL2Rvd25yZXYueG1sRI9PawIxFMTvBb9DeEIvpWZVFNkaRYrFvVjwD+31kbxu&#10;lm5elk3qrt/eCAWPw8z8hlmue1eLC7Wh8qxgPMpAEGtvKi4VnE8frwsQISIbrD2TgisFWK8GT0vM&#10;je/4QJdjLEWCcMhRgY2xyaUM2pLDMPINcfJ+fOswJtmW0rTYJbir5STL5tJhxWnBYkPvlvTv8c8p&#10;6Lyuvl8KOd/Mpif7WXxt93q3Vep52G/eQETq4yP83y6MgslsDPcz6QjI1Q0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LeeKOrFAAAA3AAAAA8AAAAAAAAAAAAAAAAAlwIAAGRycy9k&#10;b3ducmV2LnhtbFBLBQYAAAAABAAEAPUAAACJAwAAAAA=&#10;" filled="f" strokecolor="#4579b8 [3044]" strokeweight="1pt">
                    <v:shadow on="t" opacity="22937f" mv:blur="40000f" origin=",.5" offset="0,23000emu"/>
                  </v:oval>
                  <v:line id="Straight Connector 252" o:spid="_x0000_s1210" style="position:absolute;visibility:visible;mso-wrap-style:square" from="168910,1244600" to="2600748,12446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ndfeG8MAAADcAAAADwAAAGRycy9kb3ducmV2LnhtbESP3WrCQBSE7wu+w3IE7+rGtFWJriJC&#10;SS/9e4Bj9pgEs2dDdk3Wt3cLhV4OM/MNs94G04ieOldbVjCbJiCIC6trLhVczt/vSxDOI2tsLJOC&#10;JznYbkZva8y0HfhI/cmXIkLYZaig8r7NpHRFRQbd1LbE0bvZzqCPsiul7nCIcNPINEnm0mDNcaHC&#10;lvYVFffTwygIH/myH47PQ349PMxnfV/kJiyUmozDbgXCU/D/4b/2j1aQfqXweyYeAbl5AQ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J3X3hvDAAAA3AAAAA8AAAAAAAAAAAAA&#10;AAAAoQIAAGRycy9kb3ducmV2LnhtbFBLBQYAAAAABAAEAPkAAACRAwAAAAA=&#10;" strokecolor="#4f81bd [3204]" strokeweight="1.25pt">
                    <v:shadow on="t" opacity="24903f" mv:blur="40000f" origin=",.5" offset="0,20000emu"/>
                  </v:line>
                  <v:line id="Straight Connector 253" o:spid="_x0000_s1211" style="position:absolute;visibility:visible;mso-wrap-style:square" from="1388745,0" to="1388745,242951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8pt7gMMAAADcAAAADwAAAGRycy9kb3ducmV2LnhtbESP3YrCMBSE7xd8h3AE79ZUXX+oRpGF&#10;pXvp3wMcm2NbbE5KE9v49mZhwcthZr5hNrtgatFR6yrLCibjBARxbnXFhYLL+edzBcJ5ZI21ZVLw&#10;JAe77eBjg6m2PR+pO/lCRAi7FBWU3jeplC4vyaAb24Y4ejfbGvRRtoXULfYRbmo5TZKFNFhxXCix&#10;oe+S8vvpYRSEWbbq+uPzkF0PD/NV3ZeZCUulRsOwX4PwFPw7/N/+1Qqm8xn8nYlHQG5f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PKbe4DDAAAA3AAAAA8AAAAAAAAAAAAA&#10;AAAAoQIAAGRycy9kb3ducmV2LnhtbFBLBQYAAAAABAAEAPkAAACRAwAAAAA=&#10;" strokecolor="#4f81bd [3204]" strokeweight="1.25pt">
                    <v:shadow on="t" opacity="24903f" mv:blur="40000f" origin=",.5" offset="0,20000emu"/>
                  </v:line>
                </v:group>
                <v:shape id="Text Box 254" o:spid="_x0000_s1212" type="#_x0000_t202" style="position:absolute;left:2858415;top:1287073;width:465158;height:421183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b/VeCxAAA&#10;ANwAAAAPAAAAZHJzL2Rvd25yZXYueG1sRI9Ba8JAFITvgv9heYXezG7FSJtmFWkRerKYtoK3R/aZ&#10;hGbfhuxq4r/vCkKPw8x8w+Tr0bbiQr1vHGt4ShQI4tKZhisN31/b2TMIH5ANto5Jw5U8rFfTSY6Z&#10;cQPv6VKESkQI+ww11CF0mZS+rMmiT1xHHL2T6y2GKPtKmh6HCLetnCu1lBYbjgs1dvRWU/lbnK2G&#10;n93peFioz+rdpt3gRiXZvkitHx/GzSuIQGP4D9/bH0bDPF3A7Uw8AnL1B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W/1XgsQAAADcAAAADwAAAAAAAAAAAAAAAACXAgAAZHJzL2Rv&#10;d25yZXYueG1sUEsFBgAAAAAEAAQA9QAAAIgDAAAAAA==&#10;" filled="f" stroked="f">
                  <v:textbox>
                    <w:txbxContent>
                      <w:p w14:paraId="5BFB5349" w14:textId="77777777" w:rsidR="006C6AB2" w:rsidRPr="000A0B2D" w:rsidRDefault="006C6AB2" w:rsidP="008A44DE">
                        <w:pPr>
                          <w:rPr>
                            <w:rFonts w:ascii="Arial" w:hAnsi="Arial" w:cs="Arial"/>
                            <w:i/>
                          </w:rPr>
                        </w:pPr>
                        <w:r w:rsidRPr="000A0B2D">
                          <w:rPr>
                            <w:rFonts w:ascii="Arial" w:hAnsi="Arial" w:cs="Arial"/>
                            <w:i/>
                          </w:rPr>
                          <w:t>u</w:t>
                        </w:r>
                      </w:p>
                    </w:txbxContent>
                  </v:textbox>
                </v:shape>
                <v:shape id="Text Box 255" o:spid="_x0000_s1213" type="#_x0000_t202" style="position:absolute;left:1556830;top:-59316;width:426029;height:43299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0sfIZxAAA&#10;ANwAAAAPAAAAZHJzL2Rvd25yZXYueG1sRI9Pi8IwFMTvC36H8ARva6LYxe0aRRTBk7L+Wdjbo3m2&#10;xealNNHWb28WFjwOM/MbZrbobCXu1PjSsYbRUIEgzpwpOddwOm7epyB8QDZYOSYND/KwmPfeZpga&#10;1/I33Q8hFxHCPkUNRQh1KqXPCrLoh64mjt7FNRZDlE0uTYNthNtKjpX6kBZLjgsF1rQqKLseblbD&#10;eXf5/Zmofb62Sd26Tkm2n1LrQb9bfoEI1IVX+L+9NRrGSQJ/Z+IRkPMn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NLHyGcQAAADcAAAADwAAAAAAAAAAAAAAAACXAgAAZHJzL2Rv&#10;d25yZXYueG1sUEsFBgAAAAAEAAQA9QAAAIgDAAAAAA==&#10;" filled="f" stroked="f">
                  <v:textbox>
                    <w:txbxContent>
                      <w:p w14:paraId="53B6F27B" w14:textId="77777777" w:rsidR="006C6AB2" w:rsidRPr="000F5595" w:rsidRDefault="006C6AB2" w:rsidP="008A44DE">
                        <w:pPr>
                          <w:rPr>
                            <w:rFonts w:ascii="Arial" w:hAnsi="Arial" w:cs="Arial"/>
                            <w:i/>
                          </w:rPr>
                        </w:pPr>
                        <w:r w:rsidRPr="000F5595">
                          <w:rPr>
                            <w:rFonts w:ascii="Arial" w:hAnsi="Arial" w:cs="Arial"/>
                            <w:i/>
                          </w:rPr>
                          <w:t>v</w:t>
                        </w:r>
                      </w:p>
                    </w:txbxContent>
                  </v:textbox>
                </v:shape>
                <v:oval id="Oval 256" o:spid="_x0000_s1214" style="position:absolute;left:700405;top:1482725;width:93980;height:939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T6gfBxQAA&#10;ANwAAAAPAAAAZHJzL2Rvd25yZXYueG1sRI9Ba8JAFITvhf6H5RW8SN00YCjRNaSCoMdGKT0+s88k&#10;Nvs2za4m/feuIPQ4zMw3zDIbTSuu1LvGsoK3WQSCuLS64UrBYb95fQfhPLLG1jIp+CMH2er5aYmp&#10;tgN/0rXwlQgQdikqqL3vUildWZNBN7MdcfBOtjfog+wrqXscAty0Mo6iRBpsOCzU2NG6pvKnuBgF&#10;H1Qm8XF3Xk83+fD17Ys5/k47pSYvY74A4Wn0/+FHe6sVxPME7mfCEZCrG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NPqB8HFAAAA3AAAAA8AAAAAAAAAAAAAAAAAlwIAAGRycy9k&#10;b3ducmV2LnhtbFBLBQYAAAAABAAEAPUAAACJ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oval>
                <v:oval id="Oval 257" o:spid="_x0000_s1215" style="position:absolute;left:1698625;top:1480185;width:93980;height:85725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8pqJaxAAA&#10;ANwAAAAPAAAAZHJzL2Rvd25yZXYueG1sRI9Ba8JAFITvBf/D8oRexGwMqCV1FRWEemwU6fGZfU2i&#10;2bdpdmviv+8KQo/DzHzDLFa9qcWNWldZVjCJYhDEudUVFwqOh934DYTzyBpry6TgTg5Wy8HLAlNt&#10;O/6kW+YLESDsUlRQet+kUrq8JIMusg1x8L5ta9AH2RZSt9gFuKllEsczabDisFBiQ9uS8mv2axRs&#10;KJ8l5/1lO9qtu9OXz6b4M2qUeh3263cQnnr/H362P7SCZDqHx5lwBOTyD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vKaiWsQAAADcAAAADwAAAAAAAAAAAAAAAACXAgAAZHJzL2Rv&#10;d25yZXYueG1sUEsFBgAAAAAEAAQA9QAAAIgDAAAAAA=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oval>
                <v:oval id="Oval 258" o:spid="_x0000_s1216" style="position:absolute;left:2689225;top:1477645;width:93980;height:939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NOTYowgAA&#10;ANwAAAAPAAAAZHJzL2Rvd25yZXYueG1sRE9Na4NAEL0X8h+WCfQS6hrBUGw2IRGE5hhbSo9Td6q2&#10;7qxxN2r+ffZQ6PHxvrf72XRipMG1lhWsoxgEcWV1y7WC97fi6RmE88gaO8uk4EYO9rvFwxYzbSc+&#10;01j6WoQQdhkqaLzvMyld1ZBBF9meOHDfdjDoAxxqqQecQrjpZBLHG2mw5dDQYE95Q9VveTUKjlRt&#10;kq/TT74qDtPHpy9TvKx6pR6X8+EFhKfZ/4v/3K9aQZKGteFMOAJydwc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M05NijCAAAA3AAAAA8AAAAAAAAAAAAAAAAAlwIAAGRycy9kb3du&#10;cmV2LnhtbFBLBQYAAAAABAAEAPUAAACG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oval>
                <v:shape id="Text Box 259" o:spid="_x0000_s1217" type="#_x0000_t202" style="position:absolute;left:273922;top:1509168;width:446487;height:43634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1/PgcxAAA&#10;ANwAAAAPAAAAZHJzL2Rvd25yZXYueG1sRI9Ba8JAFITvBf/D8oTe6q5iikY3QSxCTy1NVfD2yD6T&#10;YPZtyG5N+u+7hUKPw8x8w2zz0bbiTr1vHGuYzxQI4tKZhisNx8/D0wqED8gGW8ek4Zs85NnkYYup&#10;cQN/0L0IlYgQ9ilqqEPoUil9WZNFP3MdcfSurrcYouwraXocIty2cqHUs7TYcFyosaN9TeWt+LIa&#10;Tm/Xy3mp3qsXm3SDG5Vku5ZaP07H3QZEoDH8h//ar0bDIlnD75l4BGT2A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tfz4HMQAAADcAAAADwAAAAAAAAAAAAAAAACXAgAAZHJzL2Rv&#10;d25yZXYueG1sUEsFBgAAAAAEAAQA9QAAAIgDAAAAAA==&#10;" filled="f" stroked="f">
                  <v:textbox>
                    <w:txbxContent>
                      <w:p w14:paraId="2C814628" w14:textId="77777777" w:rsidR="006C6AB2" w:rsidRPr="000A0B2D" w:rsidRDefault="006C6AB2" w:rsidP="008A44DE">
                        <w:pPr>
                          <w:rPr>
                            <w:rFonts w:ascii="Arial" w:hAnsi="Arial" w:cs="Arial"/>
                            <w:vertAlign w:val="subscript"/>
                          </w:rPr>
                        </w:pPr>
                        <w:r w:rsidRPr="000A0B2D">
                          <w:rPr>
                            <w:rFonts w:ascii="Arial" w:hAnsi="Arial" w:cs="Arial"/>
                          </w:rPr>
                          <w:t>P</w:t>
                        </w:r>
                      </w:p>
                    </w:txbxContent>
                  </v:textbox>
                </v:shape>
                <v:shape id="Text Box 260" o:spid="_x0000_s1218" type="#_x0000_t202" style="position:absolute;left:2681604;top:1439391;width:415372;height:45669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qqps8wQAA&#10;ANwAAAAPAAAAZHJzL2Rvd25yZXYueG1sRE/LasJAFN0X/IfhCt01M4qGNmYUUYSuKrUPcHfJXJNg&#10;5k7IjEn6985C6PJw3vlmtI3oqfO1Yw2zRIEgLpypudTw/XV4eQXhA7LBxjFp+CMPm/XkKcfMuIE/&#10;qT+FUsQQ9hlqqEJoMyl9UZFFn7iWOHIX11kMEXalNB0OMdw2cq5UKi3WHBsqbGlXUXE93ayGn4/L&#10;+XehjuXeLtvBjUqyfZNaP0/H7QpEoDH8ix/ud6Nhnsb58Uw8AnJ9B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6qqbPMEAAADcAAAADwAAAAAAAAAAAAAAAACXAgAAZHJzL2Rvd25y&#10;ZXYueG1sUEsFBgAAAAAEAAQA9QAAAIUDAAAAAA==&#10;" filled="f" stroked="f">
                  <v:textbox>
                    <w:txbxContent>
                      <w:p w14:paraId="766D2E77" w14:textId="77777777" w:rsidR="006C6AB2" w:rsidRPr="000F5595" w:rsidRDefault="006C6AB2" w:rsidP="008A44DE">
                        <w:pPr>
                          <w:rPr>
                            <w:rFonts w:ascii="Arial" w:hAnsi="Arial" w:cs="Arial"/>
                            <w:vertAlign w:val="subscript"/>
                          </w:rPr>
                        </w:pPr>
                        <w:r w:rsidRPr="000F5595">
                          <w:rPr>
                            <w:rFonts w:ascii="Arial" w:hAnsi="Arial" w:cs="Arial"/>
                          </w:rPr>
                          <w:t>Q</w:t>
                        </w:r>
                      </w:p>
                    </w:txbxContent>
                  </v:textbox>
                </v:shape>
                <v:shape id="Text Box 261" o:spid="_x0000_s1219" type="#_x0000_t202" style="position:absolute;left:1403144;top:1438016;width:435819;height:39084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F5j6nxAAA&#10;ANwAAAAPAAAAZHJzL2Rvd25yZXYueG1sRI9Ba8JAFITvQv/D8gq96W7EhjZ1DWIReqoYW8HbI/tM&#10;QrNvQ3Zr0n/fFQSPw8x8wyzz0bbiQr1vHGtIZgoEcelMw5WGr8N2+gLCB2SDrWPS8Ece8tXDZImZ&#10;cQPv6VKESkQI+ww11CF0mZS+rMmin7mOOHpn11sMUfaVND0OEW5bOVcqlRYbjgs1drSpqfwpfq2G&#10;78/z6bhQu+rdPneDG5Vk+yq1fnoc128gAo3hHr61P4yGeZrA9Uw8AnL1D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heY+p8QAAADcAAAADwAAAAAAAAAAAAAAAACXAgAAZHJzL2Rv&#10;d25yZXYueG1sUEsFBgAAAAAEAAQA9QAAAIgDAAAAAA==&#10;" filled="f" stroked="f">
                  <v:textbox>
                    <w:txbxContent>
                      <w:p w14:paraId="559C8570" w14:textId="77777777" w:rsidR="006C6AB2" w:rsidRPr="000F5595" w:rsidRDefault="006C6AB2" w:rsidP="008A44DE">
                        <w:pPr>
                          <w:rPr>
                            <w:rFonts w:ascii="Arial" w:hAnsi="Arial" w:cs="Arial"/>
                            <w:vertAlign w:val="subscript"/>
                          </w:rPr>
                        </w:pPr>
                        <w:r w:rsidRPr="000F5595">
                          <w:rPr>
                            <w:rFonts w:ascii="Arial" w:hAnsi="Arial" w:cs="Arial"/>
                          </w:rPr>
                          <w:t>O</w:t>
                        </w:r>
                      </w:p>
                    </w:txbxContent>
                  </v:textbox>
                </v:shape>
                <w10:wrap type="through"/>
              </v:group>
            </w:pict>
          </mc:Fallback>
        </mc:AlternateContent>
      </w:r>
    </w:p>
    <w:p w14:paraId="57DA9725" w14:textId="77777777" w:rsidR="0035009A" w:rsidRDefault="0035009A" w:rsidP="00910B67">
      <w:pPr>
        <w:ind w:left="67"/>
        <w:rPr>
          <w:rFonts w:ascii="Arial" w:hAnsi="Arial" w:cs="Arial"/>
        </w:rPr>
      </w:pPr>
    </w:p>
    <w:p w14:paraId="77E53F3A" w14:textId="56B55001" w:rsidR="0035009A" w:rsidRDefault="007A5E72" w:rsidP="00910B67">
      <w:pPr>
        <w:ind w:left="67"/>
        <w:rPr>
          <w:rFonts w:ascii="Arial" w:hAnsi="Arial" w:cs="Aria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32A740C9" wp14:editId="000FF734">
                <wp:simplePos x="0" y="0"/>
                <wp:positionH relativeFrom="column">
                  <wp:posOffset>1840230</wp:posOffset>
                </wp:positionH>
                <wp:positionV relativeFrom="paragraph">
                  <wp:posOffset>142240</wp:posOffset>
                </wp:positionV>
                <wp:extent cx="1360170" cy="1202055"/>
                <wp:effectExtent l="0" t="0" r="36830" b="0"/>
                <wp:wrapThrough wrapText="bothSides">
                  <wp:wrapPolygon edited="0">
                    <wp:start x="10891" y="0"/>
                    <wp:lineTo x="10891" y="456"/>
                    <wp:lineTo x="19765" y="7303"/>
                    <wp:lineTo x="20975" y="11410"/>
                    <wp:lineTo x="21782" y="11410"/>
                    <wp:lineTo x="21782" y="7303"/>
                    <wp:lineTo x="15328" y="456"/>
                    <wp:lineTo x="14924" y="0"/>
                    <wp:lineTo x="10891" y="0"/>
                  </wp:wrapPolygon>
                </wp:wrapThrough>
                <wp:docPr id="262" name="Arc 2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60170" cy="1202055"/>
                        </a:xfrm>
                        <a:prstGeom prst="arc">
                          <a:avLst>
                            <a:gd name="adj1" fmla="val 16200000"/>
                            <a:gd name="adj2" fmla="val 247455"/>
                          </a:avLst>
                        </a:prstGeom>
                        <a:ln w="19050">
                          <a:solidFill>
                            <a:schemeClr val="accent6"/>
                          </a:solidFill>
                          <a:prstDash val="dash"/>
                          <a:tailEnd type="none"/>
                        </a:ln>
                        <a:effectLst/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Arc 262" o:spid="_x0000_s1026" style="position:absolute;margin-left:144.9pt;margin-top:11.2pt;width:107.1pt;height:94.65pt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360170,120205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" path="m680085,0nsc854393,,1022047,59148,1148434,165234,1297631,290465,1374650,468660,1357917,649905l680085,601028,680085,0xem680085,0nfc854393,,1022047,59148,1148434,165234,1297631,290465,1374650,468660,1357917,649905e" filled="f" strokecolor="#f79646 [3209]" strokeweight="1.5pt">
                <v:stroke dashstyle="dash"/>
                <v:path arrowok="t" o:connecttype="custom" o:connectlocs="680085,0;1148434,165234;1357917,649905" o:connectangles="0,0,0"/>
                <w10:wrap type="through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5311599D" wp14:editId="75DED14A">
                <wp:simplePos x="0" y="0"/>
                <wp:positionH relativeFrom="column">
                  <wp:posOffset>1129030</wp:posOffset>
                </wp:positionH>
                <wp:positionV relativeFrom="paragraph">
                  <wp:posOffset>129540</wp:posOffset>
                </wp:positionV>
                <wp:extent cx="1404620" cy="1403350"/>
                <wp:effectExtent l="0" t="76200" r="68580" b="0"/>
                <wp:wrapThrough wrapText="bothSides">
                  <wp:wrapPolygon edited="0">
                    <wp:start x="17577" y="-1173"/>
                    <wp:lineTo x="17186" y="0"/>
                    <wp:lineTo x="15624" y="5864"/>
                    <wp:lineTo x="15624" y="6255"/>
                    <wp:lineTo x="9765" y="11338"/>
                    <wp:lineTo x="11718" y="11338"/>
                    <wp:lineTo x="16014" y="5864"/>
                    <wp:lineTo x="22264" y="5864"/>
                    <wp:lineTo x="22264" y="-1173"/>
                    <wp:lineTo x="17577" y="-1173"/>
                  </wp:wrapPolygon>
                </wp:wrapThrough>
                <wp:docPr id="267" name="Arc 2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04620" cy="1403350"/>
                        </a:xfrm>
                        <a:prstGeom prst="arc">
                          <a:avLst>
                            <a:gd name="adj1" fmla="val 16236964"/>
                            <a:gd name="adj2" fmla="val 0"/>
                          </a:avLst>
                        </a:prstGeom>
                        <a:ln w="19050">
                          <a:solidFill>
                            <a:schemeClr val="accent6"/>
                          </a:solidFill>
                          <a:prstDash val="dash"/>
                        </a:ln>
                        <a:effectLst/>
                        <a:scene3d>
                          <a:camera prst="orthographicFront">
                            <a:rot lat="0" lon="10800000" rev="0"/>
                          </a:camera>
                          <a:lightRig rig="threePt" dir="t"/>
                        </a:scene3d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Arc 267" o:spid="_x0000_s1026" style="position:absolute;margin-left:88.9pt;margin-top:10.2pt;width:110.6pt;height:110.5pt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404620,140335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" path="m709855,40nsc1094765,4171,1404620,317091,1404620,701675l702310,701675,709855,40xem709855,40nfc1094765,4171,1404620,317091,1404620,701675e" filled="f" strokecolor="#f79646 [3209]" strokeweight="1.5pt">
                <v:stroke dashstyle="dash"/>
                <v:path arrowok="t" o:connecttype="custom" o:connectlocs="709855,40;1404620,701675" o:connectangles="0,0"/>
                <w10:wrap type="through"/>
              </v:shape>
            </w:pict>
          </mc:Fallback>
        </mc:AlternateContent>
      </w:r>
      <w:r w:rsidR="000F5595">
        <w:rPr>
          <w:noProof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451545FD" wp14:editId="7E049632">
                <wp:simplePos x="0" y="0"/>
                <wp:positionH relativeFrom="column">
                  <wp:posOffset>1850390</wp:posOffset>
                </wp:positionH>
                <wp:positionV relativeFrom="paragraph">
                  <wp:posOffset>463550</wp:posOffset>
                </wp:positionV>
                <wp:extent cx="682625" cy="652145"/>
                <wp:effectExtent l="50800" t="25400" r="79375" b="109855"/>
                <wp:wrapThrough wrapText="bothSides">
                  <wp:wrapPolygon edited="0">
                    <wp:start x="4822" y="-841"/>
                    <wp:lineTo x="-1607" y="0"/>
                    <wp:lineTo x="-1607" y="19350"/>
                    <wp:lineTo x="5626" y="24397"/>
                    <wp:lineTo x="16074" y="24397"/>
                    <wp:lineTo x="16878" y="23556"/>
                    <wp:lineTo x="23308" y="14302"/>
                    <wp:lineTo x="23308" y="11778"/>
                    <wp:lineTo x="20093" y="4206"/>
                    <wp:lineTo x="16878" y="-841"/>
                    <wp:lineTo x="4822" y="-841"/>
                  </wp:wrapPolygon>
                </wp:wrapThrough>
                <wp:docPr id="266" name="Oval 2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2625" cy="652145"/>
                        </a:xfrm>
                        <a:prstGeom prst="ellipse">
                          <a:avLst/>
                        </a:prstGeom>
                        <a:noFill/>
                        <a:ln w="31750">
                          <a:solidFill>
                            <a:schemeClr val="accent6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266" o:spid="_x0000_s1026" style="position:absolute;margin-left:145.7pt;margin-top:36.5pt;width:53.75pt;height:51.35pt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" filled="f" strokecolor="#f79646 [3209]" strokeweight="2.5pt">
                <v:shadow on="t" opacity="22937f" mv:blur="40000f" origin=",.5" offset="0,23000emu"/>
                <w10:wrap type="through"/>
              </v:oval>
            </w:pict>
          </mc:Fallback>
        </mc:AlternateContent>
      </w:r>
    </w:p>
    <w:p w14:paraId="30B79DA4" w14:textId="5A359F03" w:rsidR="0035009A" w:rsidRDefault="0035009A" w:rsidP="00910B67">
      <w:pPr>
        <w:ind w:left="67"/>
        <w:rPr>
          <w:rFonts w:ascii="Arial" w:hAnsi="Arial" w:cs="Arial"/>
        </w:rPr>
      </w:pPr>
    </w:p>
    <w:p w14:paraId="0F2762F0" w14:textId="2EFB7F31" w:rsidR="0035009A" w:rsidRDefault="0035009A" w:rsidP="00910B67">
      <w:pPr>
        <w:ind w:left="67"/>
        <w:rPr>
          <w:rFonts w:ascii="Arial" w:hAnsi="Arial" w:cs="Arial"/>
        </w:rPr>
      </w:pPr>
    </w:p>
    <w:p w14:paraId="750B5A2A" w14:textId="5F590990" w:rsidR="0035009A" w:rsidRDefault="0049457A" w:rsidP="00910B67">
      <w:pPr>
        <w:ind w:left="67"/>
        <w:rPr>
          <w:rFonts w:ascii="Arial" w:hAnsi="Arial" w:cs="Aria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4D8E71D0" wp14:editId="3A5CA2DA">
                <wp:simplePos x="0" y="0"/>
                <wp:positionH relativeFrom="column">
                  <wp:posOffset>1016000</wp:posOffset>
                </wp:positionH>
                <wp:positionV relativeFrom="paragraph">
                  <wp:posOffset>115570</wp:posOffset>
                </wp:positionV>
                <wp:extent cx="1477010" cy="1423670"/>
                <wp:effectExtent l="0" t="0" r="173990" b="0"/>
                <wp:wrapThrough wrapText="bothSides">
                  <wp:wrapPolygon edited="0">
                    <wp:start x="11144" y="0"/>
                    <wp:lineTo x="11144" y="1156"/>
                    <wp:lineTo x="12629" y="6937"/>
                    <wp:lineTo x="12629" y="7322"/>
                    <wp:lineTo x="18944" y="11946"/>
                    <wp:lineTo x="19316" y="12717"/>
                    <wp:lineTo x="23773" y="12717"/>
                    <wp:lineTo x="15230" y="7322"/>
                    <wp:lineTo x="14858" y="6937"/>
                    <wp:lineTo x="12629" y="0"/>
                    <wp:lineTo x="11144" y="0"/>
                  </wp:wrapPolygon>
                </wp:wrapThrough>
                <wp:docPr id="268" name="Arc 2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77010" cy="1423670"/>
                        </a:xfrm>
                        <a:prstGeom prst="arc">
                          <a:avLst/>
                        </a:prstGeom>
                        <a:ln w="19050">
                          <a:solidFill>
                            <a:schemeClr val="accent6"/>
                          </a:solidFill>
                          <a:prstDash val="dash"/>
                          <a:tailEnd type="arrow"/>
                        </a:ln>
                        <a:effectLst/>
                        <a:scene3d>
                          <a:camera prst="orthographicFront">
                            <a:rot lat="10800000" lon="10800000" rev="0"/>
                          </a:camera>
                          <a:lightRig rig="threePt" dir="t"/>
                        </a:scene3d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Arc 268" o:spid="_x0000_s1026" style="position:absolute;margin-left:80pt;margin-top:9.1pt;width:116.3pt;height:112.1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477010,142367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" path="m738505,0nsc1146370,,1477010,318699,1477010,711835l738505,711835,738505,0xem738505,0nfc1146370,,1477010,318699,1477010,711835e" filled="f" strokecolor="#f79646 [3209]" strokeweight="1.5pt">
                <v:stroke dashstyle="dash" endarrow="open"/>
                <v:path arrowok="t" o:connecttype="custom" o:connectlocs="738505,0;1477010,711835" o:connectangles="0,0"/>
                <w10:wrap type="through"/>
              </v:shape>
            </w:pict>
          </mc:Fallback>
        </mc:AlternateContent>
      </w:r>
      <w:r w:rsidR="000548D3">
        <w:rPr>
          <w:noProof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6F848764" wp14:editId="75D0B9D1">
                <wp:simplePos x="0" y="0"/>
                <wp:positionH relativeFrom="column">
                  <wp:posOffset>3822065</wp:posOffset>
                </wp:positionH>
                <wp:positionV relativeFrom="paragraph">
                  <wp:posOffset>28575</wp:posOffset>
                </wp:positionV>
                <wp:extent cx="787400" cy="508000"/>
                <wp:effectExtent l="0" t="0" r="0" b="0"/>
                <wp:wrapSquare wrapText="bothSides"/>
                <wp:docPr id="269" name="Text Box 2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874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4A03DA7" w14:textId="657415A8" w:rsidR="006C6AB2" w:rsidRPr="003B3FB2" w:rsidRDefault="006C6AB2" w:rsidP="000548D3">
                            <w:pPr>
                              <w:spacing w:before="240"/>
                              <w:rPr>
                                <w:rFonts w:ascii="Arial" w:hAnsi="Arial" w:cs="Arial"/>
                                <w:vertAlign w:val="subscript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Stage 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69" o:spid="_x0000_s1220" type="#_x0000_t202" style="position:absolute;left:0;text-align:left;margin-left:300.95pt;margin-top:2.25pt;width:62pt;height:40pt;z-index:2517217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" filled="f" stroked="f">
                <v:textbox>
                  <w:txbxContent>
                    <w:p w14:paraId="14A03DA7" w14:textId="657415A8" w:rsidR="0042220E" w:rsidRPr="003B3FB2" w:rsidRDefault="00CE6152" w:rsidP="000548D3">
                      <w:pPr>
                        <w:spacing w:before="240"/>
                        <w:rPr>
                          <w:rFonts w:ascii="Arial" w:hAnsi="Arial" w:cs="Arial"/>
                          <w:vertAlign w:val="subscript"/>
                        </w:rPr>
                      </w:pPr>
                      <w:r>
                        <w:rPr>
                          <w:rFonts w:ascii="Arial" w:hAnsi="Arial" w:cs="Arial"/>
                        </w:rPr>
                        <w:t>Stage 3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4F8EFA50" w14:textId="18CBCF64" w:rsidR="0035009A" w:rsidRDefault="000548D3" w:rsidP="00910B67">
      <w:pPr>
        <w:ind w:left="67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5DDFFF93" wp14:editId="4D721C0B">
                <wp:simplePos x="0" y="0"/>
                <wp:positionH relativeFrom="column">
                  <wp:posOffset>1809115</wp:posOffset>
                </wp:positionH>
                <wp:positionV relativeFrom="paragraph">
                  <wp:posOffset>68580</wp:posOffset>
                </wp:positionV>
                <wp:extent cx="1410335" cy="1248410"/>
                <wp:effectExtent l="0" t="76200" r="62865" b="0"/>
                <wp:wrapThrough wrapText="bothSides">
                  <wp:wrapPolygon edited="0">
                    <wp:start x="20229" y="-1318"/>
                    <wp:lineTo x="18673" y="6592"/>
                    <wp:lineTo x="18284" y="6592"/>
                    <wp:lineTo x="9725" y="12305"/>
                    <wp:lineTo x="14783" y="12305"/>
                    <wp:lineTo x="21785" y="10108"/>
                    <wp:lineTo x="22174" y="-1318"/>
                    <wp:lineTo x="20229" y="-1318"/>
                  </wp:wrapPolygon>
                </wp:wrapThrough>
                <wp:docPr id="264" name="Arc 2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10335" cy="1248410"/>
                        </a:xfrm>
                        <a:prstGeom prst="arc">
                          <a:avLst>
                            <a:gd name="adj1" fmla="val 16199997"/>
                            <a:gd name="adj2" fmla="val 247455"/>
                          </a:avLst>
                        </a:prstGeom>
                        <a:ln w="19050">
                          <a:solidFill>
                            <a:schemeClr val="accent6"/>
                          </a:solidFill>
                          <a:prstDash val="dash"/>
                          <a:tailEnd type="none"/>
                        </a:ln>
                        <a:effectLst/>
                        <a:scene3d>
                          <a:camera prst="orthographicFront">
                            <a:rot lat="10800000" lon="0" rev="0"/>
                          </a:camera>
                          <a:lightRig rig="threePt" dir="t"/>
                        </a:scene3d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Arc 264" o:spid="_x0000_s1026" style="position:absolute;margin-left:142.45pt;margin-top:5.4pt;width:111.05pt;height:98.3pt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410335,124841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" path="m705167,0nsc886101,,1060112,61563,1191204,171953,1345617,301982,1425311,486853,1408008,674884l705168,624205c705168,416137,705167,208068,705167,0xem705167,0nfc886101,,1060112,61563,1191204,171953,1345617,301982,1425311,486853,1408008,674884e" filled="f" strokecolor="#f79646 [3209]" strokeweight="1.5pt">
                <v:stroke dashstyle="dash"/>
                <v:path arrowok="t" o:connecttype="custom" o:connectlocs="705167,0;1191204,171953;1408008,674884" o:connectangles="0,0,0"/>
                <w10:wrap type="through"/>
              </v:shape>
            </w:pict>
          </mc:Fallback>
        </mc:AlternateContent>
      </w:r>
    </w:p>
    <w:p w14:paraId="3B25AF0C" w14:textId="77777777" w:rsidR="0035009A" w:rsidRDefault="0035009A" w:rsidP="00910B67">
      <w:pPr>
        <w:ind w:left="67"/>
        <w:rPr>
          <w:rFonts w:ascii="Arial" w:hAnsi="Arial" w:cs="Arial"/>
        </w:rPr>
      </w:pPr>
    </w:p>
    <w:p w14:paraId="2FB92CFD" w14:textId="40A517E0" w:rsidR="0035009A" w:rsidRDefault="0035009A" w:rsidP="00910B67">
      <w:pPr>
        <w:ind w:left="67"/>
        <w:rPr>
          <w:rFonts w:ascii="Arial" w:hAnsi="Arial" w:cs="Arial"/>
        </w:rPr>
      </w:pPr>
    </w:p>
    <w:p w14:paraId="6DFFA047" w14:textId="77777777" w:rsidR="0035009A" w:rsidRDefault="0035009A" w:rsidP="00910B67">
      <w:pPr>
        <w:ind w:left="67"/>
        <w:rPr>
          <w:rFonts w:ascii="Arial" w:hAnsi="Arial" w:cs="Arial"/>
        </w:rPr>
      </w:pPr>
    </w:p>
    <w:p w14:paraId="02B4B0BE" w14:textId="2056F105" w:rsidR="0035009A" w:rsidRDefault="0035009A" w:rsidP="00910B67">
      <w:pPr>
        <w:ind w:left="67"/>
        <w:rPr>
          <w:rFonts w:ascii="Arial" w:hAnsi="Arial" w:cs="Arial"/>
        </w:rPr>
      </w:pPr>
    </w:p>
    <w:p w14:paraId="68ED20B1" w14:textId="77777777" w:rsidR="0035009A" w:rsidRDefault="0035009A" w:rsidP="00910B67">
      <w:pPr>
        <w:ind w:left="67"/>
        <w:rPr>
          <w:rFonts w:ascii="Arial" w:hAnsi="Arial" w:cs="Arial"/>
        </w:rPr>
      </w:pPr>
    </w:p>
    <w:p w14:paraId="6C0C24EE" w14:textId="77777777" w:rsidR="0035009A" w:rsidRDefault="0035009A" w:rsidP="00910B67">
      <w:pPr>
        <w:ind w:left="67"/>
        <w:rPr>
          <w:rFonts w:ascii="Arial" w:hAnsi="Arial" w:cs="Arial"/>
        </w:rPr>
      </w:pPr>
    </w:p>
    <w:p w14:paraId="28F1AE41" w14:textId="77777777" w:rsidR="0035009A" w:rsidRDefault="0035009A" w:rsidP="00910B67">
      <w:pPr>
        <w:ind w:left="67"/>
        <w:rPr>
          <w:rFonts w:ascii="Arial" w:hAnsi="Arial" w:cs="Arial"/>
        </w:rPr>
      </w:pPr>
    </w:p>
    <w:p w14:paraId="5AB6CDC0" w14:textId="402E4C6A" w:rsidR="0035009A" w:rsidRDefault="000548D3" w:rsidP="00910B67">
      <w:pPr>
        <w:ind w:left="67"/>
        <w:rPr>
          <w:rFonts w:ascii="Arial" w:hAnsi="Arial" w:cs="Arial"/>
        </w:rPr>
      </w:pPr>
      <w:r>
        <w:rPr>
          <w:rFonts w:ascii="Arial" w:hAnsi="Arial" w:cs="Arial"/>
        </w:rPr>
        <w:t xml:space="preserve">Finally, the trajectory is contracted </w:t>
      </w:r>
      <w:r w:rsidR="008A307E">
        <w:rPr>
          <w:rFonts w:ascii="Arial" w:hAnsi="Arial" w:cs="Arial"/>
        </w:rPr>
        <w:t xml:space="preserve">continuously </w:t>
      </w:r>
      <w:r>
        <w:rPr>
          <w:rFonts w:ascii="Arial" w:hAnsi="Arial" w:cs="Arial"/>
        </w:rPr>
        <w:t>to a point.</w:t>
      </w:r>
    </w:p>
    <w:p w14:paraId="32002C4C" w14:textId="77777777" w:rsidR="0035009A" w:rsidRDefault="0035009A" w:rsidP="00910B67">
      <w:pPr>
        <w:ind w:left="67"/>
        <w:rPr>
          <w:rFonts w:ascii="Arial" w:hAnsi="Arial" w:cs="Arial"/>
        </w:rPr>
      </w:pPr>
    </w:p>
    <w:p w14:paraId="4BB02884" w14:textId="66E04CC3" w:rsidR="0035009A" w:rsidRDefault="0042220E" w:rsidP="00910B67">
      <w:pPr>
        <w:ind w:left="67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g">
            <w:drawing>
              <wp:anchor distT="0" distB="0" distL="114300" distR="114300" simplePos="0" relativeHeight="251723776" behindDoc="0" locked="0" layoutInCell="1" allowOverlap="1" wp14:anchorId="45EDC77B" wp14:editId="34230853">
                <wp:simplePos x="0" y="0"/>
                <wp:positionH relativeFrom="column">
                  <wp:posOffset>1612900</wp:posOffset>
                </wp:positionH>
                <wp:positionV relativeFrom="paragraph">
                  <wp:posOffset>40640</wp:posOffset>
                </wp:positionV>
                <wp:extent cx="1943100" cy="1775460"/>
                <wp:effectExtent l="0" t="0" r="0" b="78740"/>
                <wp:wrapThrough wrapText="bothSides">
                  <wp:wrapPolygon edited="0">
                    <wp:start x="9035" y="0"/>
                    <wp:lineTo x="5647" y="5253"/>
                    <wp:lineTo x="4235" y="6798"/>
                    <wp:lineTo x="2259" y="9579"/>
                    <wp:lineTo x="565" y="12361"/>
                    <wp:lineTo x="565" y="14524"/>
                    <wp:lineTo x="2259" y="16069"/>
                    <wp:lineTo x="5647" y="20086"/>
                    <wp:lineTo x="9318" y="21940"/>
                    <wp:lineTo x="9600" y="22249"/>
                    <wp:lineTo x="10729" y="22249"/>
                    <wp:lineTo x="11012" y="21940"/>
                    <wp:lineTo x="14682" y="20086"/>
                    <wp:lineTo x="18071" y="16069"/>
                    <wp:lineTo x="18071" y="15142"/>
                    <wp:lineTo x="20612" y="13288"/>
                    <wp:lineTo x="20612" y="10506"/>
                    <wp:lineTo x="18353" y="10197"/>
                    <wp:lineTo x="16376" y="7107"/>
                    <wp:lineTo x="14682" y="5253"/>
                    <wp:lineTo x="11576" y="0"/>
                    <wp:lineTo x="9035" y="0"/>
                  </wp:wrapPolygon>
                </wp:wrapThrough>
                <wp:docPr id="272" name="Group 27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43100" cy="1775460"/>
                          <a:chOff x="380614" y="-49430"/>
                          <a:chExt cx="2889142" cy="2764055"/>
                        </a:xfrm>
                        <a:extLst>
                          <a:ext uri="{0CCBE362-F206-4b92-989A-16890622DB6E}">
                            <ma14:wrappingTextBoxFlag xmlns:ma14="http://schemas.microsoft.com/office/mac/drawingml/2011/main"/>
                          </a:ext>
                        </a:extLst>
                      </wpg:grpSpPr>
                      <wpg:grpSp>
                        <wpg:cNvPr id="273" name="Group 273"/>
                        <wpg:cNvGrpSpPr/>
                        <wpg:grpSpPr>
                          <a:xfrm>
                            <a:off x="525145" y="285115"/>
                            <a:ext cx="2431838" cy="2429510"/>
                            <a:chOff x="168910" y="0"/>
                            <a:chExt cx="2431838" cy="2429510"/>
                          </a:xfrm>
                        </wpg:grpSpPr>
                        <wps:wsp>
                          <wps:cNvPr id="274" name="Oval 274"/>
                          <wps:cNvSpPr/>
                          <wps:spPr>
                            <a:xfrm>
                              <a:off x="389890" y="236855"/>
                              <a:ext cx="1989455" cy="1989109"/>
                            </a:xfrm>
                            <a:prstGeom prst="ellipse">
                              <a:avLst/>
                            </a:prstGeom>
                            <a:noFill/>
                            <a:ln w="12700"/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75" name="Straight Connector 275"/>
                          <wps:cNvCnPr/>
                          <wps:spPr>
                            <a:xfrm>
                              <a:off x="168910" y="1244600"/>
                              <a:ext cx="2431838" cy="0"/>
                            </a:xfrm>
                            <a:prstGeom prst="line">
                              <a:avLst/>
                            </a:prstGeom>
                            <a:ln w="15875"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76" name="Straight Connector 276"/>
                          <wps:cNvCnPr/>
                          <wps:spPr>
                            <a:xfrm>
                              <a:off x="1388745" y="0"/>
                              <a:ext cx="0" cy="2429510"/>
                            </a:xfrm>
                            <a:prstGeom prst="line">
                              <a:avLst/>
                            </a:prstGeom>
                            <a:ln w="15875"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277" name="Text Box 277"/>
                        <wps:cNvSpPr txBox="1"/>
                        <wps:spPr>
                          <a:xfrm>
                            <a:off x="2867857" y="1296959"/>
                            <a:ext cx="401899" cy="4340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41A46E2" w14:textId="77777777" w:rsidR="006C6AB2" w:rsidRPr="006C6AB2" w:rsidRDefault="006C6AB2" w:rsidP="0042220E">
                              <w:pPr>
                                <w:rPr>
                                  <w:rFonts w:ascii="Arial" w:hAnsi="Arial" w:cs="Arial"/>
                                  <w:i/>
                                </w:rPr>
                              </w:pPr>
                              <w:proofErr w:type="gramStart"/>
                              <w:r w:rsidRPr="006C6AB2">
                                <w:rPr>
                                  <w:rFonts w:ascii="Arial" w:hAnsi="Arial" w:cs="Arial"/>
                                  <w:i/>
                                </w:rPr>
                                <w:t>u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8" name="Text Box 278"/>
                        <wps:cNvSpPr txBox="1"/>
                        <wps:spPr>
                          <a:xfrm>
                            <a:off x="1556831" y="-49430"/>
                            <a:ext cx="457187" cy="4458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0609A37" w14:textId="77777777" w:rsidR="006C6AB2" w:rsidRPr="006C6AB2" w:rsidRDefault="006C6AB2" w:rsidP="0042220E">
                              <w:pPr>
                                <w:rPr>
                                  <w:rFonts w:ascii="Arial" w:hAnsi="Arial" w:cs="Arial"/>
                                  <w:i/>
                                </w:rPr>
                              </w:pPr>
                              <w:proofErr w:type="gramStart"/>
                              <w:r w:rsidRPr="006C6AB2">
                                <w:rPr>
                                  <w:rFonts w:ascii="Arial" w:hAnsi="Arial" w:cs="Arial"/>
                                  <w:i/>
                                </w:rPr>
                                <w:t>v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9" name="Oval 279"/>
                        <wps:cNvSpPr/>
                        <wps:spPr>
                          <a:xfrm>
                            <a:off x="660011" y="1442330"/>
                            <a:ext cx="166078" cy="166079"/>
                          </a:xfrm>
                          <a:prstGeom prst="ellipse">
                            <a:avLst/>
                          </a:prstGeom>
                          <a:solidFill>
                            <a:schemeClr val="accent6"/>
                          </a:solidFill>
                          <a:ln>
                            <a:solidFill>
                              <a:schemeClr val="accent6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0" name="Oval 280"/>
                        <wps:cNvSpPr/>
                        <wps:spPr>
                          <a:xfrm>
                            <a:off x="1698625" y="1480185"/>
                            <a:ext cx="93980" cy="8572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1" name="Oval 281"/>
                        <wps:cNvSpPr/>
                        <wps:spPr>
                          <a:xfrm>
                            <a:off x="2689225" y="1477645"/>
                            <a:ext cx="93980" cy="9398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2" name="Text Box 282"/>
                        <wps:cNvSpPr txBox="1"/>
                        <wps:spPr>
                          <a:xfrm>
                            <a:off x="380614" y="1469626"/>
                            <a:ext cx="462538" cy="4294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A20488C" w14:textId="77777777" w:rsidR="006C6AB2" w:rsidRPr="00A13D43" w:rsidRDefault="006C6AB2" w:rsidP="0042220E">
                              <w:pPr>
                                <w:rPr>
                                  <w:rFonts w:ascii="Arial" w:hAnsi="Arial" w:cs="Arial"/>
                                  <w:vertAlign w:val="subscript"/>
                                </w:rPr>
                              </w:pPr>
                              <w:r w:rsidRPr="00A13D43">
                                <w:rPr>
                                  <w:rFonts w:ascii="Arial" w:hAnsi="Arial" w:cs="Arial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3" name="Text Box 283"/>
                        <wps:cNvSpPr txBox="1"/>
                        <wps:spPr>
                          <a:xfrm>
                            <a:off x="2624954" y="1459165"/>
                            <a:ext cx="437087" cy="4102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2A868DE" w14:textId="77777777" w:rsidR="006C6AB2" w:rsidRPr="006C6AB2" w:rsidRDefault="006C6AB2" w:rsidP="0042220E">
                              <w:pPr>
                                <w:rPr>
                                  <w:rFonts w:ascii="Arial" w:hAnsi="Arial" w:cs="Arial"/>
                                  <w:vertAlign w:val="subscript"/>
                                </w:rPr>
                              </w:pPr>
                              <w:r w:rsidRPr="006C6AB2">
                                <w:rPr>
                                  <w:rFonts w:ascii="Arial" w:hAnsi="Arial" w:cs="Arial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4" name="Text Box 284"/>
                        <wps:cNvSpPr txBox="1"/>
                        <wps:spPr>
                          <a:xfrm>
                            <a:off x="1381427" y="1438014"/>
                            <a:ext cx="465089" cy="451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8E29DE0" w14:textId="77777777" w:rsidR="006C6AB2" w:rsidRPr="00A13D43" w:rsidRDefault="006C6AB2" w:rsidP="0042220E">
                              <w:pPr>
                                <w:rPr>
                                  <w:rFonts w:ascii="Arial" w:hAnsi="Arial" w:cs="Arial"/>
                                  <w:vertAlign w:val="subscript"/>
                                </w:rPr>
                              </w:pPr>
                              <w:r w:rsidRPr="00A13D43">
                                <w:rPr>
                                  <w:rFonts w:ascii="Arial" w:hAnsi="Arial" w:cs="Arial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272" o:spid="_x0000_s1221" style="position:absolute;left:0;text-align:left;margin-left:127pt;margin-top:3.2pt;width:153pt;height:139.8pt;z-index:251723776;mso-width-relative:margin;mso-height-relative:margin" coordorigin="380614,-49430" coordsize="2889142,276405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">
                <v:group id="Group 273" o:spid="_x0000_s1222" style="position:absolute;left:525145;top:285115;width:2431838;height:2429510" coordorigin="168910" coordsize="2431838,242951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Dg1FirGAAAA3AAA&#10;AA8AAAAAAAAAAAAAAAAAqQIAAGRycy9kb3ducmV2LnhtbFBLBQYAAAAABAAEAPoAAACcAwAAAAA=&#10;">
                  <v:oval id="Oval 274" o:spid="_x0000_s1223" style="position:absolute;left:389890;top:236855;width:1989455;height:1989109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sXNcSxgAA&#10;ANwAAAAPAAAAZHJzL2Rvd25yZXYueG1sRI9BawIxFITvQv9DeAUvUrNaa2VrFBFL99JCtdTrI3nd&#10;LG5elk3qbv99Iwgeh5n5hlmue1eLM7Wh8qxgMs5AEGtvKi4VfB1eHxYgQkQ2WHsmBX8UYL26Gywx&#10;N77jTzrvYykShEOOCmyMTS5l0JYchrFviJP341uHMcm2lKbFLsFdLadZNpcOK04LFhvaWtKn/a9T&#10;0HldHUeFnG+eHg/2o/jeveu3nVLD+37zAiJSH2/ha7swCqbPM7icSUdArv4B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DsXNcSxgAAANwAAAAPAAAAAAAAAAAAAAAAAJcCAABkcnMv&#10;ZG93bnJldi54bWxQSwUGAAAAAAQABAD1AAAAigMAAAAA&#10;" filled="f" strokecolor="#4579b8 [3044]" strokeweight="1pt">
                    <v:shadow on="t" opacity="22937f" mv:blur="40000f" origin=",.5" offset="0,23000emu"/>
                  </v:oval>
                  <v:line id="Straight Connector 275" o:spid="_x0000_s1224" style="position:absolute;visibility:visible;mso-wrap-style:square" from="168910,1244600" to="2600748,12446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WYsaD8MAAADcAAAADwAAAGRycy9kb3ducmV2LnhtbESP3WrCQBSE7wu+w3IE7+qmao2kriKC&#10;xEv/HuA0e5oEs2dDdk3Wt3cLhV4OM/MNs94G04ieOldbVvAxTUAQF1bXXCq4XQ/vKxDOI2tsLJOC&#10;JznYbkZva8y0HfhM/cWXIkLYZaig8r7NpHRFRQbd1LbE0fuxnUEfZVdK3eEQ4aaRsyRZSoM1x4UK&#10;W9pXVNwvD6MgzPNVP5yfp/z79DCL+p7mJqRKTcZh9wXCU/D/4b/2USuYpZ/weyYeAbl5AQ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FmLGg/DAAAA3AAAAA8AAAAAAAAAAAAA&#10;AAAAoQIAAGRycy9kb3ducmV2LnhtbFBLBQYAAAAABAAEAPkAAACRAwAAAAA=&#10;" strokecolor="#4f81bd [3204]" strokeweight="1.25pt">
                    <v:shadow on="t" opacity="24903f" mv:blur="40000f" origin=",.5" offset="0,20000emu"/>
                  </v:line>
                  <v:line id="Straight Connector 276" o:spid="_x0000_s1225" style="position:absolute;visibility:visible;mso-wrap-style:square" from="1388745,0" to="1388745,242951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qVmEeMIAAADcAAAADwAAAGRycy9kb3ducmV2LnhtbESP3YrCMBSE7xd8h3AWvFvTVbHSNYoI&#10;0r307wGOzdm22JyUJrbx7TeC4OUwM98wq00wjeipc7VlBd+TBARxYXXNpYLLef+1BOE8ssbGMil4&#10;kIPNevSxwkzbgY/Un3wpIoRdhgoq79tMSldUZNBNbEscvT/bGfRRdqXUHQ4Rbho5TZKFNFhzXKiw&#10;pV1Fxe10NwrCLF/2w/FxyK+Hu5nXtzQ3IVVq/Bm2PyA8Bf8Ov9q/WsE0XcDzTDwCcv0P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qVmEeMIAAADcAAAADwAAAAAAAAAAAAAA&#10;AAChAgAAZHJzL2Rvd25yZXYueG1sUEsFBgAAAAAEAAQA+QAAAJADAAAAAA==&#10;" strokecolor="#4f81bd [3204]" strokeweight="1.25pt">
                    <v:shadow on="t" opacity="24903f" mv:blur="40000f" origin=",.5" offset="0,20000emu"/>
                  </v:line>
                </v:group>
                <v:shape id="Text Box 277" o:spid="_x0000_s1226" type="#_x0000_t202" style="position:absolute;left:2867857;top:1296959;width:401899;height:43403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gmpWVxAAA&#10;ANwAAAAPAAAAZHJzL2Rvd25yZXYueG1sRI9Pi8IwFMTvgt8hPMGbJsr6Z6tRxGVhT8q664K3R/Ns&#10;i81LaaKt394Iwh6HmfkNs1y3thQ3qn3hWMNoqEAQp84UnGn4/fkczEH4gGywdEwa7uRhvep2lpgY&#10;1/A33Q4hExHCPkENeQhVIqVPc7Loh64ijt7Z1RZDlHUmTY1NhNtSjpWaSosFx4UcK9rmlF4OV6vh&#10;uDuf/t7UPvuwk6pxrZJs36XW/V67WYAI1Ib/8Kv9ZTSMZzN4nolHQK4e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4JqVlcQAAADcAAAADwAAAAAAAAAAAAAAAACXAgAAZHJzL2Rv&#10;d25yZXYueG1sUEsFBgAAAAAEAAQA9QAAAIgDAAAAAA==&#10;" filled="f" stroked="f">
                  <v:textbox>
                    <w:txbxContent>
                      <w:p w14:paraId="241A46E2" w14:textId="77777777" w:rsidR="006C6AB2" w:rsidRPr="006C6AB2" w:rsidRDefault="006C6AB2" w:rsidP="0042220E">
                        <w:pPr>
                          <w:rPr>
                            <w:rFonts w:ascii="Arial" w:hAnsi="Arial" w:cs="Arial"/>
                            <w:i/>
                          </w:rPr>
                        </w:pPr>
                        <w:r w:rsidRPr="006C6AB2">
                          <w:rPr>
                            <w:rFonts w:ascii="Arial" w:hAnsi="Arial" w:cs="Arial"/>
                            <w:i/>
                          </w:rPr>
                          <w:t>u</w:t>
                        </w:r>
                      </w:p>
                    </w:txbxContent>
                  </v:textbox>
                </v:shape>
                <v:shape id="Text Box 278" o:spid="_x0000_s1227" type="#_x0000_t202" style="position:absolute;left:1556831;top:-49430;width:457187;height:445847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RBQHnwAAA&#10;ANwAAAAPAAAAZHJzL2Rvd25yZXYueG1sRE9Ni8IwEL0L/ocwgrc1Udx1rUYRRfCk6O4K3oZmbIvN&#10;pDTRdv+9OQgeH+97vmxtKR5U+8KxhuFAgSBOnSk40/D7s/34BuEDssHSMWn4Jw/LRbczx8S4ho/0&#10;OIVMxBD2CWrIQ6gSKX2ak0U/cBVx5K6uthgirDNpamxiuC3lSKkvabHg2JBjReuc0tvpbjX87a+X&#10;81gdso39rBrXKsl2KrXu99rVDESgNrzFL/fOaBhN4tp4Jh4BuXgC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CRBQHnwAAAANwAAAAPAAAAAAAAAAAAAAAAAJcCAABkcnMvZG93bnJl&#10;di54bWxQSwUGAAAAAAQABAD1AAAAhAMAAAAA&#10;" filled="f" stroked="f">
                  <v:textbox>
                    <w:txbxContent>
                      <w:p w14:paraId="60609A37" w14:textId="77777777" w:rsidR="006C6AB2" w:rsidRPr="006C6AB2" w:rsidRDefault="006C6AB2" w:rsidP="0042220E">
                        <w:pPr>
                          <w:rPr>
                            <w:rFonts w:ascii="Arial" w:hAnsi="Arial" w:cs="Arial"/>
                            <w:i/>
                          </w:rPr>
                        </w:pPr>
                        <w:r w:rsidRPr="006C6AB2">
                          <w:rPr>
                            <w:rFonts w:ascii="Arial" w:hAnsi="Arial" w:cs="Arial"/>
                            <w:i/>
                          </w:rPr>
                          <w:t>v</w:t>
                        </w:r>
                      </w:p>
                    </w:txbxContent>
                  </v:textbox>
                </v:shape>
                <v:oval id="Oval 279" o:spid="_x0000_s1228" style="position:absolute;left:660011;top:1442330;width:166078;height:166079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kVd7bxQAA&#10;ANwAAAAPAAAAZHJzL2Rvd25yZXYueG1sRI9Pi8IwFMTvC36H8AQvi6YKrlqNUgTRvcj65+Lt2Tzb&#10;YvNSm6jdb2+EhT0OM/MbZrZoTCkeVLvCsoJ+LwJBnFpdcKbgeFh1xyCcR9ZYWiYFv+RgMW99zDDW&#10;9sk7eux9JgKEXYwKcu+rWEqX5mTQ9WxFHLyLrQ36IOtM6hqfAW5KOYiiL2mw4LCQY0XLnNLr/m4U&#10;yDXqz0OSNDf82X1nw+HWn09bpTrtJpmC8NT4//Bfe6MVDEYTeJ8JR0DOX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GRV3tvFAAAA3AAAAA8AAAAAAAAAAAAAAAAAlwIAAGRycy9k&#10;b3ducmV2LnhtbFBLBQYAAAAABAAEAPUAAACJAwAAAAA=&#10;" fillcolor="#f79646 [3209]" strokecolor="#f79646 [3209]">
                  <v:shadow on="t" opacity="22937f" mv:blur="40000f" origin=",.5" offset="0,23000emu"/>
                </v:oval>
                <v:oval id="Oval 280" o:spid="_x0000_s1229" style="position:absolute;left:1698625;top:1480185;width:93980;height:85725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NLxZpwgAA&#10;ANwAAAAPAAAAZHJzL2Rvd25yZXYueG1sRE9Na4NAEL0X+h+WCfQiyRohIjabkAaE9hhbSo5Td6o2&#10;7qxxt2r+ffZQ6PHxvrf72XRipMG1lhWsVzEI4srqlmsFH+/FMgPhPLLGzjIpuJGD/e7xYYu5thOf&#10;aCx9LUIIuxwVNN73uZSuasigW9meOHDfdjDoAxxqqQecQrjpZBLHqTTYcmhosKdjQ9Wl/DUKXqhK&#10;k6+3n2NUHKbPsy83eI16pZ4W8+EZhKfZ/4v/3K9aQZKF+eFMOAJydwc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E0vFmnCAAAA3AAAAA8AAAAAAAAAAAAAAAAAlwIAAGRycy9kb3du&#10;cmV2LnhtbFBLBQYAAAAABAAEAPUAAACG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oval>
                <v:oval id="Oval 281" o:spid="_x0000_s1230" style="position:absolute;left:2689225;top:1477645;width:93980;height:939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iY7PyxQAA&#10;ANwAAAAPAAAAZHJzL2Rvd25yZXYueG1sRI9Ba8JAFITvQv/D8gpeQt0YMEh0FSsE7NG0lB6f2dck&#10;bfZtzK5J+u+7hYLHYWa+Ybb7ybRioN41lhUsFzEI4tLqhisFb6/50xqE88gaW8uk4Icc7HcPsy1m&#10;2o58pqHwlQgQdhkqqL3vMildWZNBt7AdcfA+bW/QB9lXUvc4BrhpZRLHqTTYcFiosaNjTeV3cTMK&#10;nqlMk8vL1zHKD+P7hy9WeI06peaP02EDwtPk7+H/9kkrSNZL+DsTjoDc/QI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CJjs/LFAAAA3AAAAA8AAAAAAAAAAAAAAAAAlwIAAGRycy9k&#10;b3ducmV2LnhtbFBLBQYAAAAABAAEAPUAAACJAwAAAAA=&#10;" fillcolor="#4f81bd [3204]" strokecolor="#4579b8 [3044]">
                  <v:fill color2="#a7bfde [1620]" rotate="t" type="gradient">
                    <o:fill v:ext="view" type="gradientUnscaled"/>
                  </v:fill>
                  <v:shadow on="t" opacity="22937f" mv:blur="40000f" origin=",.5" offset="0,23000emu"/>
                </v:oval>
                <v:shape id="Text Box 282" o:spid="_x0000_s1231" type="#_x0000_t202" style="position:absolute;left:380614;top:1469626;width:462538;height:42942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FOEYqxAAA&#10;ANwAAAAPAAAAZHJzL2Rvd25yZXYueG1sRI9Pi8IwFMTvgt8hvAVvmmxxxa1GEWVhTyv+WcHbo3m2&#10;xealNFnb/fZGEDwOM/MbZr7sbCVu1PjSsYb3kQJBnDlTcq7hePgaTkH4gGywckwa/snDctHvzTE1&#10;ruUd3fYhFxHCPkUNRQh1KqXPCrLoR64mjt7FNRZDlE0uTYNthNtKJkpNpMWS40KBNa0Lyq77P6vh&#10;9+dyPo3VNt/Yj7p1nZJsP6XWg7duNQMRqAuv8LP9bTQk0wQeZ+IRkIs7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xThGKsQAAADcAAAADwAAAAAAAAAAAAAAAACXAgAAZHJzL2Rv&#10;d25yZXYueG1sUEsFBgAAAAAEAAQA9QAAAIgDAAAAAA==&#10;" filled="f" stroked="f">
                  <v:textbox>
                    <w:txbxContent>
                      <w:p w14:paraId="7A20488C" w14:textId="77777777" w:rsidR="006C6AB2" w:rsidRPr="00A13D43" w:rsidRDefault="006C6AB2" w:rsidP="0042220E">
                        <w:pPr>
                          <w:rPr>
                            <w:rFonts w:ascii="Arial" w:hAnsi="Arial" w:cs="Arial"/>
                            <w:vertAlign w:val="subscript"/>
                          </w:rPr>
                        </w:pPr>
                        <w:r w:rsidRPr="00A13D43">
                          <w:rPr>
                            <w:rFonts w:ascii="Arial" w:hAnsi="Arial" w:cs="Arial"/>
                          </w:rPr>
                          <w:t>P</w:t>
                        </w:r>
                      </w:p>
                    </w:txbxContent>
                  </v:textbox>
                </v:shape>
                <v:shape id="Text Box 283" o:spid="_x0000_s1232" type="#_x0000_t202" style="position:absolute;left:2624954;top:1459165;width:437087;height:410229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qdOOxxAAA&#10;ANwAAAAPAAAAZHJzL2Rvd25yZXYueG1sRI9bi8IwFITfF/wP4Qi+aeJlRatRZJcFn1y8gm+H5tgW&#10;m5PSZG33328EYR+HmfmGWa5bW4oH1b5wrGE4UCCIU2cKzjScjl/9GQgfkA2WjknDL3lYrzpvS0yM&#10;a3hPj0PIRISwT1BDHkKVSOnTnCz6gauIo3dztcUQZZ1JU2MT4baUI6Wm0mLBcSHHij5ySu+HH6vh&#10;vLtdLxP1nX3a96pxrZJs51LrXrfdLEAEasN/+NXeGg2j2RieZ+IRkKs/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qnTjscQAAADcAAAADwAAAAAAAAAAAAAAAACXAgAAZHJzL2Rv&#10;d25yZXYueG1sUEsFBgAAAAAEAAQA9QAAAIgDAAAAAA==&#10;" filled="f" stroked="f">
                  <v:textbox>
                    <w:txbxContent>
                      <w:p w14:paraId="72A868DE" w14:textId="77777777" w:rsidR="006C6AB2" w:rsidRPr="006C6AB2" w:rsidRDefault="006C6AB2" w:rsidP="0042220E">
                        <w:pPr>
                          <w:rPr>
                            <w:rFonts w:ascii="Arial" w:hAnsi="Arial" w:cs="Arial"/>
                            <w:vertAlign w:val="subscript"/>
                          </w:rPr>
                        </w:pPr>
                        <w:r w:rsidRPr="006C6AB2">
                          <w:rPr>
                            <w:rFonts w:ascii="Arial" w:hAnsi="Arial" w:cs="Arial"/>
                          </w:rPr>
                          <w:t>Q</w:t>
                        </w:r>
                      </w:p>
                    </w:txbxContent>
                  </v:textbox>
                </v:shape>
                <v:shape id="Text Box 284" o:spid="_x0000_s1233" type="#_x0000_t202" style="position:absolute;left:1381427;top:1438014;width:465089;height:45115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lnXvFxAAA&#10;ANwAAAAPAAAAZHJzL2Rvd25yZXYueG1sRI9Ba8JAFITvBf/D8gRvdVexRaObIBahp5amKnh7ZJ9J&#10;MPs2ZLdJ+u+7hUKPw8x8w+yy0Taip87XjjUs5goEceFMzaWG0+fxcQ3CB2SDjWPS8E0esnTysMPE&#10;uIE/qM9DKSKEfYIaqhDaREpfVGTRz11LHL2b6yyGKLtSmg6HCLeNXCr1LC3WHBcqbOlQUXHPv6yG&#10;89vtelmp9/LFPrWDG5Vku5Faz6bjfgsi0Bj+w3/tV6NhuV7B75l4BGT6A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JZ17xcQAAADcAAAADwAAAAAAAAAAAAAAAACXAgAAZHJzL2Rv&#10;d25yZXYueG1sUEsFBgAAAAAEAAQA9QAAAIgDAAAAAA==&#10;" filled="f" stroked="f">
                  <v:textbox>
                    <w:txbxContent>
                      <w:p w14:paraId="48E29DE0" w14:textId="77777777" w:rsidR="006C6AB2" w:rsidRPr="00A13D43" w:rsidRDefault="006C6AB2" w:rsidP="0042220E">
                        <w:pPr>
                          <w:rPr>
                            <w:rFonts w:ascii="Arial" w:hAnsi="Arial" w:cs="Arial"/>
                            <w:vertAlign w:val="subscript"/>
                          </w:rPr>
                        </w:pPr>
                        <w:r w:rsidRPr="00A13D43">
                          <w:rPr>
                            <w:rFonts w:ascii="Arial" w:hAnsi="Arial" w:cs="Arial"/>
                          </w:rPr>
                          <w:t>O</w:t>
                        </w:r>
                      </w:p>
                    </w:txbxContent>
                  </v:textbox>
                </v:shape>
                <w10:wrap type="through"/>
              </v:group>
            </w:pict>
          </mc:Fallback>
        </mc:AlternateContent>
      </w:r>
    </w:p>
    <w:p w14:paraId="400F1FAD" w14:textId="77777777" w:rsidR="0035009A" w:rsidRDefault="0035009A" w:rsidP="00910B67">
      <w:pPr>
        <w:ind w:left="67"/>
        <w:rPr>
          <w:rFonts w:ascii="Arial" w:hAnsi="Arial" w:cs="Arial"/>
        </w:rPr>
      </w:pPr>
    </w:p>
    <w:p w14:paraId="1F3F13E1" w14:textId="77777777" w:rsidR="0035009A" w:rsidRDefault="0035009A" w:rsidP="00910B67">
      <w:pPr>
        <w:ind w:left="67"/>
        <w:rPr>
          <w:rFonts w:ascii="Arial" w:hAnsi="Arial" w:cs="Arial"/>
        </w:rPr>
      </w:pPr>
    </w:p>
    <w:p w14:paraId="51EA6505" w14:textId="77777777" w:rsidR="0035009A" w:rsidRDefault="0035009A" w:rsidP="00910B67">
      <w:pPr>
        <w:ind w:left="67"/>
        <w:rPr>
          <w:rFonts w:ascii="Arial" w:hAnsi="Arial" w:cs="Arial"/>
        </w:rPr>
      </w:pPr>
    </w:p>
    <w:p w14:paraId="28325931" w14:textId="13E9FA20" w:rsidR="0035009A" w:rsidRDefault="00A13D43" w:rsidP="00910B67">
      <w:pPr>
        <w:ind w:left="67"/>
        <w:rPr>
          <w:rFonts w:ascii="Arial" w:hAnsi="Arial" w:cs="Aria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57FF11E5" wp14:editId="74ADDC77">
                <wp:simplePos x="0" y="0"/>
                <wp:positionH relativeFrom="column">
                  <wp:posOffset>1845310</wp:posOffset>
                </wp:positionH>
                <wp:positionV relativeFrom="paragraph">
                  <wp:posOffset>40005</wp:posOffset>
                </wp:positionV>
                <wp:extent cx="682625" cy="652145"/>
                <wp:effectExtent l="50800" t="25400" r="79375" b="109855"/>
                <wp:wrapThrough wrapText="bothSides">
                  <wp:wrapPolygon edited="0">
                    <wp:start x="4822" y="-841"/>
                    <wp:lineTo x="-1607" y="0"/>
                    <wp:lineTo x="-1607" y="20191"/>
                    <wp:lineTo x="6430" y="24397"/>
                    <wp:lineTo x="16074" y="24397"/>
                    <wp:lineTo x="16878" y="23556"/>
                    <wp:lineTo x="23308" y="14302"/>
                    <wp:lineTo x="23308" y="10095"/>
                    <wp:lineTo x="20093" y="5048"/>
                    <wp:lineTo x="16074" y="-841"/>
                    <wp:lineTo x="4822" y="-841"/>
                  </wp:wrapPolygon>
                </wp:wrapThrough>
                <wp:docPr id="289" name="Oval 2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2625" cy="652145"/>
                        </a:xfrm>
                        <a:prstGeom prst="ellipse">
                          <a:avLst/>
                        </a:prstGeom>
                        <a:noFill/>
                        <a:ln w="19050">
                          <a:solidFill>
                            <a:schemeClr val="accent6"/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289" o:spid="_x0000_s1026" style="position:absolute;margin-left:145.3pt;margin-top:3.15pt;width:53.75pt;height:51.35pt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" filled="f" strokecolor="#f79646 [3209]" strokeweight="1.5pt">
                <v:stroke dashstyle="dash"/>
                <v:shadow on="t" opacity="22937f" mv:blur="40000f" origin=",.5" offset="0,23000emu"/>
                <w10:wrap type="through"/>
              </v:oval>
            </w:pict>
          </mc:Fallback>
        </mc:AlternateContent>
      </w:r>
      <w:r w:rsidR="00CE6152">
        <w:rPr>
          <w:noProof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132772FB" wp14:editId="122D4976">
                <wp:simplePos x="0" y="0"/>
                <wp:positionH relativeFrom="column">
                  <wp:posOffset>3864610</wp:posOffset>
                </wp:positionH>
                <wp:positionV relativeFrom="paragraph">
                  <wp:posOffset>33020</wp:posOffset>
                </wp:positionV>
                <wp:extent cx="1164590" cy="508000"/>
                <wp:effectExtent l="0" t="0" r="0" b="0"/>
                <wp:wrapSquare wrapText="bothSides"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6459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25A56DC" w14:textId="27990EEC" w:rsidR="006C6AB2" w:rsidRDefault="006C6AB2" w:rsidP="00CE6152">
                            <w:pPr>
                              <w:spacing w:before="240"/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Final Stage</w:t>
                            </w:r>
                          </w:p>
                          <w:p w14:paraId="165A7722" w14:textId="77777777" w:rsidR="006C6AB2" w:rsidRPr="003B3FB2" w:rsidRDefault="006C6AB2" w:rsidP="00CE6152">
                            <w:pPr>
                              <w:spacing w:before="240"/>
                              <w:rPr>
                                <w:rFonts w:ascii="Arial" w:hAnsi="Arial" w:cs="Arial"/>
                                <w:vertAlign w:val="subscript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" o:spid="_x0000_s1234" type="#_x0000_t202" style="position:absolute;left:0;text-align:left;margin-left:304.3pt;margin-top:2.6pt;width:91.7pt;height:40pt;z-index:251727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" filled="f" stroked="f">
                <v:textbox>
                  <w:txbxContent>
                    <w:p w14:paraId="025A56DC" w14:textId="27990EEC" w:rsidR="006C6AB2" w:rsidRDefault="006C6AB2" w:rsidP="00CE6152">
                      <w:pPr>
                        <w:spacing w:before="240"/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Final Stage</w:t>
                      </w:r>
                    </w:p>
                    <w:p w14:paraId="165A7722" w14:textId="77777777" w:rsidR="006C6AB2" w:rsidRPr="003B3FB2" w:rsidRDefault="006C6AB2" w:rsidP="00CE6152">
                      <w:pPr>
                        <w:spacing w:before="240"/>
                        <w:rPr>
                          <w:rFonts w:ascii="Arial" w:hAnsi="Arial" w:cs="Arial"/>
                          <w:vertAlign w:val="subscript"/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2E94879E" w14:textId="77777777" w:rsidR="0035009A" w:rsidRDefault="0035009A" w:rsidP="00910B67">
      <w:pPr>
        <w:ind w:left="67"/>
        <w:rPr>
          <w:rFonts w:ascii="Arial" w:hAnsi="Arial" w:cs="Arial"/>
        </w:rPr>
      </w:pPr>
    </w:p>
    <w:p w14:paraId="13237192" w14:textId="77777777" w:rsidR="0035009A" w:rsidRDefault="0035009A" w:rsidP="00910B67">
      <w:pPr>
        <w:ind w:left="67"/>
        <w:rPr>
          <w:rFonts w:ascii="Arial" w:hAnsi="Arial" w:cs="Arial"/>
        </w:rPr>
      </w:pPr>
    </w:p>
    <w:p w14:paraId="51C8B838" w14:textId="77777777" w:rsidR="0035009A" w:rsidRDefault="0035009A" w:rsidP="00910B67">
      <w:pPr>
        <w:ind w:left="67"/>
        <w:rPr>
          <w:rFonts w:ascii="Arial" w:hAnsi="Arial" w:cs="Arial"/>
        </w:rPr>
      </w:pPr>
    </w:p>
    <w:p w14:paraId="1C500F71" w14:textId="77777777" w:rsidR="0035009A" w:rsidRDefault="0035009A" w:rsidP="00910B67">
      <w:pPr>
        <w:ind w:left="67"/>
        <w:rPr>
          <w:rFonts w:ascii="Arial" w:hAnsi="Arial" w:cs="Arial"/>
        </w:rPr>
      </w:pPr>
    </w:p>
    <w:p w14:paraId="466D2663" w14:textId="77777777" w:rsidR="0035009A" w:rsidRDefault="0035009A" w:rsidP="00910B67">
      <w:pPr>
        <w:ind w:left="67"/>
        <w:rPr>
          <w:rFonts w:ascii="Arial" w:hAnsi="Arial" w:cs="Arial"/>
        </w:rPr>
      </w:pPr>
    </w:p>
    <w:p w14:paraId="6466709D" w14:textId="77777777" w:rsidR="0035009A" w:rsidRDefault="0035009A" w:rsidP="00910B67">
      <w:pPr>
        <w:ind w:left="67"/>
        <w:rPr>
          <w:rFonts w:ascii="Arial" w:hAnsi="Arial" w:cs="Arial"/>
        </w:rPr>
      </w:pPr>
    </w:p>
    <w:p w14:paraId="48FB3045" w14:textId="77777777" w:rsidR="0035009A" w:rsidRDefault="0035009A" w:rsidP="00910B67">
      <w:pPr>
        <w:ind w:left="67"/>
        <w:rPr>
          <w:rFonts w:ascii="Arial" w:hAnsi="Arial" w:cs="Arial"/>
        </w:rPr>
      </w:pPr>
    </w:p>
    <w:p w14:paraId="67779CDB" w14:textId="77777777" w:rsidR="0035009A" w:rsidRDefault="0035009A" w:rsidP="00910B67">
      <w:pPr>
        <w:ind w:left="67"/>
        <w:rPr>
          <w:rFonts w:ascii="Arial" w:hAnsi="Arial" w:cs="Arial"/>
        </w:rPr>
      </w:pPr>
    </w:p>
    <w:p w14:paraId="72C97CEF" w14:textId="77777777" w:rsidR="0035009A" w:rsidRDefault="0035009A" w:rsidP="00910B67">
      <w:pPr>
        <w:ind w:left="67"/>
        <w:rPr>
          <w:rFonts w:ascii="Arial" w:hAnsi="Arial" w:cs="Arial"/>
        </w:rPr>
      </w:pPr>
    </w:p>
    <w:p w14:paraId="75D7D186" w14:textId="36282838" w:rsidR="0085095C" w:rsidRPr="008A307E" w:rsidRDefault="0085095C" w:rsidP="008A307E">
      <w:pPr>
        <w:ind w:left="67"/>
        <w:rPr>
          <w:rFonts w:ascii="Arial" w:hAnsi="Arial" w:cs="Arial"/>
        </w:rPr>
      </w:pPr>
    </w:p>
    <w:sectPr w:rsidR="0085095C" w:rsidRPr="008A307E" w:rsidSect="00072BDC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Euclid Math One">
    <w:panose1 w:val="05050601010101010101"/>
    <w:charset w:val="00"/>
    <w:family w:val="auto"/>
    <w:pitch w:val="variable"/>
    <w:sig w:usb0="80000003" w:usb1="00000000" w:usb2="00000000" w:usb3="00000000" w:csb0="00000001" w:csb1="00000000"/>
  </w:font>
  <w:font w:name="Lucida Sans Unicode">
    <w:panose1 w:val="020B0602030504020204"/>
    <w:charset w:val="00"/>
    <w:family w:val="auto"/>
    <w:pitch w:val="variable"/>
    <w:sig w:usb0="80000AFF" w:usb1="0000396B" w:usb2="00000000" w:usb3="00000000" w:csb0="000000B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94C0716"/>
    <w:multiLevelType w:val="hybridMultilevel"/>
    <w:tmpl w:val="F80A4F0C"/>
    <w:lvl w:ilvl="0" w:tplc="0409000F">
      <w:start w:val="1"/>
      <w:numFmt w:val="decimal"/>
      <w:lvlText w:val="%1."/>
      <w:lvlJc w:val="left"/>
      <w:pPr>
        <w:ind w:left="787" w:hanging="360"/>
      </w:pPr>
    </w:lvl>
    <w:lvl w:ilvl="1" w:tplc="04090019">
      <w:start w:val="1"/>
      <w:numFmt w:val="lowerLetter"/>
      <w:lvlText w:val="%2."/>
      <w:lvlJc w:val="left"/>
      <w:pPr>
        <w:ind w:left="1507" w:hanging="360"/>
      </w:pPr>
    </w:lvl>
    <w:lvl w:ilvl="2" w:tplc="0409001B" w:tentative="1">
      <w:start w:val="1"/>
      <w:numFmt w:val="lowerRoman"/>
      <w:lvlText w:val="%3."/>
      <w:lvlJc w:val="right"/>
      <w:pPr>
        <w:ind w:left="2227" w:hanging="180"/>
      </w:pPr>
    </w:lvl>
    <w:lvl w:ilvl="3" w:tplc="0409000F" w:tentative="1">
      <w:start w:val="1"/>
      <w:numFmt w:val="decimal"/>
      <w:lvlText w:val="%4."/>
      <w:lvlJc w:val="left"/>
      <w:pPr>
        <w:ind w:left="2947" w:hanging="360"/>
      </w:pPr>
    </w:lvl>
    <w:lvl w:ilvl="4" w:tplc="04090019" w:tentative="1">
      <w:start w:val="1"/>
      <w:numFmt w:val="lowerLetter"/>
      <w:lvlText w:val="%5."/>
      <w:lvlJc w:val="left"/>
      <w:pPr>
        <w:ind w:left="3667" w:hanging="360"/>
      </w:pPr>
    </w:lvl>
    <w:lvl w:ilvl="5" w:tplc="0409001B" w:tentative="1">
      <w:start w:val="1"/>
      <w:numFmt w:val="lowerRoman"/>
      <w:lvlText w:val="%6."/>
      <w:lvlJc w:val="right"/>
      <w:pPr>
        <w:ind w:left="4387" w:hanging="180"/>
      </w:pPr>
    </w:lvl>
    <w:lvl w:ilvl="6" w:tplc="0409000F" w:tentative="1">
      <w:start w:val="1"/>
      <w:numFmt w:val="decimal"/>
      <w:lvlText w:val="%7."/>
      <w:lvlJc w:val="left"/>
      <w:pPr>
        <w:ind w:left="5107" w:hanging="360"/>
      </w:pPr>
    </w:lvl>
    <w:lvl w:ilvl="7" w:tplc="04090019" w:tentative="1">
      <w:start w:val="1"/>
      <w:numFmt w:val="lowerLetter"/>
      <w:lvlText w:val="%8."/>
      <w:lvlJc w:val="left"/>
      <w:pPr>
        <w:ind w:left="5827" w:hanging="360"/>
      </w:pPr>
    </w:lvl>
    <w:lvl w:ilvl="8" w:tplc="0409001B" w:tentative="1">
      <w:start w:val="1"/>
      <w:numFmt w:val="lowerRoman"/>
      <w:lvlText w:val="%9."/>
      <w:lvlJc w:val="right"/>
      <w:pPr>
        <w:ind w:left="6547" w:hanging="180"/>
      </w:pPr>
    </w:lvl>
  </w:abstractNum>
  <w:abstractNum w:abstractNumId="1">
    <w:nsid w:val="650002A0"/>
    <w:multiLevelType w:val="hybridMultilevel"/>
    <w:tmpl w:val="B3AEB9FA"/>
    <w:lvl w:ilvl="0" w:tplc="04090001">
      <w:start w:val="1"/>
      <w:numFmt w:val="bullet"/>
      <w:lvlText w:val=""/>
      <w:lvlJc w:val="left"/>
      <w:pPr>
        <w:ind w:left="7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7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7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7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7" w:hanging="360"/>
      </w:pPr>
      <w:rPr>
        <w:rFonts w:ascii="Wingdings" w:hAnsi="Wingdings" w:hint="default"/>
      </w:rPr>
    </w:lvl>
  </w:abstractNum>
  <w:abstractNum w:abstractNumId="2">
    <w:nsid w:val="74176026"/>
    <w:multiLevelType w:val="hybridMultilevel"/>
    <w:tmpl w:val="C658C9C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16CA5"/>
    <w:rsid w:val="000151F2"/>
    <w:rsid w:val="000548D3"/>
    <w:rsid w:val="00072BDC"/>
    <w:rsid w:val="00075D2E"/>
    <w:rsid w:val="000A0B2D"/>
    <w:rsid w:val="000A7F58"/>
    <w:rsid w:val="000B4F97"/>
    <w:rsid w:val="000B5F53"/>
    <w:rsid w:val="000E0FA4"/>
    <w:rsid w:val="000F5595"/>
    <w:rsid w:val="0010595A"/>
    <w:rsid w:val="00113E6F"/>
    <w:rsid w:val="00114F7E"/>
    <w:rsid w:val="00121A40"/>
    <w:rsid w:val="0012656F"/>
    <w:rsid w:val="0014320D"/>
    <w:rsid w:val="001578C9"/>
    <w:rsid w:val="00190E3A"/>
    <w:rsid w:val="001A3EDB"/>
    <w:rsid w:val="001D3A08"/>
    <w:rsid w:val="001D460A"/>
    <w:rsid w:val="001D712D"/>
    <w:rsid w:val="001E3A1D"/>
    <w:rsid w:val="001E60D9"/>
    <w:rsid w:val="001F1448"/>
    <w:rsid w:val="00222C83"/>
    <w:rsid w:val="002256C3"/>
    <w:rsid w:val="002260B4"/>
    <w:rsid w:val="00297165"/>
    <w:rsid w:val="002B2EF8"/>
    <w:rsid w:val="002C23AD"/>
    <w:rsid w:val="00303E20"/>
    <w:rsid w:val="00316F42"/>
    <w:rsid w:val="0035009A"/>
    <w:rsid w:val="003813C9"/>
    <w:rsid w:val="00383E63"/>
    <w:rsid w:val="003B048D"/>
    <w:rsid w:val="003B3FB2"/>
    <w:rsid w:val="003E3D69"/>
    <w:rsid w:val="003F1C65"/>
    <w:rsid w:val="0042220E"/>
    <w:rsid w:val="0044161C"/>
    <w:rsid w:val="00464E0D"/>
    <w:rsid w:val="004900EC"/>
    <w:rsid w:val="0049457A"/>
    <w:rsid w:val="004A29B5"/>
    <w:rsid w:val="004A4BEE"/>
    <w:rsid w:val="004B22AA"/>
    <w:rsid w:val="00506829"/>
    <w:rsid w:val="00525A17"/>
    <w:rsid w:val="00575470"/>
    <w:rsid w:val="005818BF"/>
    <w:rsid w:val="005A3A49"/>
    <w:rsid w:val="005D06E6"/>
    <w:rsid w:val="00624327"/>
    <w:rsid w:val="00632EC6"/>
    <w:rsid w:val="006827F5"/>
    <w:rsid w:val="00693E16"/>
    <w:rsid w:val="006C6AB2"/>
    <w:rsid w:val="006E2C59"/>
    <w:rsid w:val="00716CA5"/>
    <w:rsid w:val="00727FBE"/>
    <w:rsid w:val="0074227D"/>
    <w:rsid w:val="00751ED4"/>
    <w:rsid w:val="00774392"/>
    <w:rsid w:val="007A5E72"/>
    <w:rsid w:val="007B06A0"/>
    <w:rsid w:val="007F0CE9"/>
    <w:rsid w:val="00806038"/>
    <w:rsid w:val="008411BF"/>
    <w:rsid w:val="0085095C"/>
    <w:rsid w:val="00852DB7"/>
    <w:rsid w:val="00872EF6"/>
    <w:rsid w:val="00874BB5"/>
    <w:rsid w:val="00876175"/>
    <w:rsid w:val="008A307E"/>
    <w:rsid w:val="008A44DE"/>
    <w:rsid w:val="008B42CC"/>
    <w:rsid w:val="008B483F"/>
    <w:rsid w:val="008B68E1"/>
    <w:rsid w:val="008F03DB"/>
    <w:rsid w:val="00910B67"/>
    <w:rsid w:val="00924076"/>
    <w:rsid w:val="00984821"/>
    <w:rsid w:val="00985790"/>
    <w:rsid w:val="009A4A11"/>
    <w:rsid w:val="009D1E89"/>
    <w:rsid w:val="009D6007"/>
    <w:rsid w:val="00A0288D"/>
    <w:rsid w:val="00A13D43"/>
    <w:rsid w:val="00A1513F"/>
    <w:rsid w:val="00A51CB0"/>
    <w:rsid w:val="00AB2B56"/>
    <w:rsid w:val="00AD705A"/>
    <w:rsid w:val="00AE1E2D"/>
    <w:rsid w:val="00B23BA0"/>
    <w:rsid w:val="00B5096A"/>
    <w:rsid w:val="00B63A22"/>
    <w:rsid w:val="00BA573F"/>
    <w:rsid w:val="00BB49D7"/>
    <w:rsid w:val="00BB4C0B"/>
    <w:rsid w:val="00BC1235"/>
    <w:rsid w:val="00BC7F4F"/>
    <w:rsid w:val="00C274AB"/>
    <w:rsid w:val="00C40647"/>
    <w:rsid w:val="00C8048E"/>
    <w:rsid w:val="00CA6E04"/>
    <w:rsid w:val="00CA77FF"/>
    <w:rsid w:val="00CD0557"/>
    <w:rsid w:val="00CE6152"/>
    <w:rsid w:val="00CF1B61"/>
    <w:rsid w:val="00D16114"/>
    <w:rsid w:val="00D430B8"/>
    <w:rsid w:val="00D80A9A"/>
    <w:rsid w:val="00DB4D53"/>
    <w:rsid w:val="00DE2636"/>
    <w:rsid w:val="00DE7491"/>
    <w:rsid w:val="00DF4B1C"/>
    <w:rsid w:val="00DF7BDE"/>
    <w:rsid w:val="00E0228E"/>
    <w:rsid w:val="00E2166E"/>
    <w:rsid w:val="00E43314"/>
    <w:rsid w:val="00E7328C"/>
    <w:rsid w:val="00E76D60"/>
    <w:rsid w:val="00E77C26"/>
    <w:rsid w:val="00E9088C"/>
    <w:rsid w:val="00EA0F92"/>
    <w:rsid w:val="00EB4DBB"/>
    <w:rsid w:val="00EC79C4"/>
    <w:rsid w:val="00EE4DDD"/>
    <w:rsid w:val="00F140ED"/>
    <w:rsid w:val="00F14C3A"/>
    <w:rsid w:val="00F4729B"/>
    <w:rsid w:val="00F571A1"/>
    <w:rsid w:val="00FC21E4"/>
    <w:rsid w:val="00FF6E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0"/>
    <o:shapelayout v:ext="edit">
      <o:idmap v:ext="edit" data="1"/>
    </o:shapelayout>
  </w:shapeDefaults>
  <w:decimalSymbol w:val="."/>
  <w:listSeparator w:val=","/>
  <w14:docId w14:val="377F87BE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83E63"/>
    <w:rPr>
      <w:rFonts w:ascii="Lucida Grande" w:hAnsi="Lucida Grande" w:cs="Lucida Grande"/>
      <w:sz w:val="18"/>
      <w:szCs w:val="18"/>
    </w:rPr>
  </w:style>
  <w:style w:type="paragraph" w:customStyle="1" w:styleId="NormalArial">
    <w:name w:val="Normal Arial"/>
    <w:basedOn w:val="Normal"/>
    <w:qFormat/>
    <w:rsid w:val="00E9088C"/>
    <w:rPr>
      <w:rFonts w:ascii="Arial" w:hAnsi="Arial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83E63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AB2B56"/>
    <w:pPr>
      <w:ind w:left="720"/>
      <w:contextualSpacing/>
    </w:pPr>
  </w:style>
  <w:style w:type="paragraph" w:styleId="Revision">
    <w:name w:val="Revision"/>
    <w:hidden/>
    <w:uiPriority w:val="99"/>
    <w:semiHidden/>
    <w:rsid w:val="004900EC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83E63"/>
    <w:rPr>
      <w:rFonts w:ascii="Lucida Grande" w:hAnsi="Lucida Grande" w:cs="Lucida Grande"/>
      <w:sz w:val="18"/>
      <w:szCs w:val="18"/>
    </w:rPr>
  </w:style>
  <w:style w:type="paragraph" w:customStyle="1" w:styleId="NormalArial">
    <w:name w:val="Normal Arial"/>
    <w:basedOn w:val="Normal"/>
    <w:qFormat/>
    <w:rsid w:val="00E9088C"/>
    <w:rPr>
      <w:rFonts w:ascii="Arial" w:hAnsi="Arial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83E63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AB2B56"/>
    <w:pPr>
      <w:ind w:left="720"/>
      <w:contextualSpacing/>
    </w:pPr>
  </w:style>
  <w:style w:type="paragraph" w:styleId="Revision">
    <w:name w:val="Revision"/>
    <w:hidden/>
    <w:uiPriority w:val="99"/>
    <w:semiHidden/>
    <w:rsid w:val="004900E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fontTable" Target="fontTable.xml"/><Relationship Id="rId12" Type="http://schemas.openxmlformats.org/officeDocument/2006/relationships/theme" Target="theme/theme1.xml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image" Target="media/image1.emf"/><Relationship Id="rId8" Type="http://schemas.openxmlformats.org/officeDocument/2006/relationships/oleObject" Target="embeddings/oleObject1.bin"/><Relationship Id="rId9" Type="http://schemas.openxmlformats.org/officeDocument/2006/relationships/image" Target="media/image2.emf"/><Relationship Id="rId10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9042653B-EC29-824C-8A2D-5E626F16635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3</Pages>
  <Words>272</Words>
  <Characters>1553</Characters>
  <Application>Microsoft Macintosh Word</Application>
  <DocSecurity>0</DocSecurity>
  <Lines>12</Lines>
  <Paragraphs>3</Paragraphs>
  <ScaleCrop>false</ScaleCrop>
  <Company>LM Aero</Company>
  <LinksUpToDate>false</LinksUpToDate>
  <CharactersWithSpaces>18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 Simrin</dc:creator>
  <cp:keywords/>
  <dc:description/>
  <cp:lastModifiedBy>Bud</cp:lastModifiedBy>
  <cp:revision>3</cp:revision>
  <cp:lastPrinted>2015-05-22T21:17:00Z</cp:lastPrinted>
  <dcterms:created xsi:type="dcterms:W3CDTF">2015-12-23T21:10:00Z</dcterms:created>
  <dcterms:modified xsi:type="dcterms:W3CDTF">2017-12-06T01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